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74330D" w:rsidRPr="001B2E49" w:rsidRDefault="00D85CF7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1B2E49"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84pt;margin-top:2.35pt;width:326.25pt;height:2in;z-index:2516459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" filled="f" stroked="f">
            <v:textbox style="mso-fit-shape-to-text:t">
              <w:txbxContent>
                <w:p w:rsidR="006B1228" w:rsidRPr="0074330D" w:rsidRDefault="006B1228" w:rsidP="0074330D">
                  <w:pPr>
                    <w:jc w:val="center"/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</w:pPr>
                  <w:r w:rsidRPr="0074330D"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  <w:t>Lecture Sheet</w:t>
                  </w:r>
                </w:p>
              </w:txbxContent>
            </v:textbox>
            <w10:wrap type="square"/>
          </v:shape>
        </w:pict>
      </w:r>
    </w:p>
    <w:p w:rsidR="0074330D" w:rsidRPr="001B2E49" w:rsidRDefault="0074330D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74330D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1B2E49">
        <w:rPr>
          <w:rFonts w:ascii="Times New Roman" w:hAnsi="Times New Roman" w:cs="Times New Roman"/>
          <w:b/>
          <w:sz w:val="40"/>
        </w:rPr>
        <w:t>On</w:t>
      </w:r>
    </w:p>
    <w:p w:rsidR="0074330D" w:rsidRPr="001B2E49" w:rsidRDefault="00F04ED2" w:rsidP="00C95956">
      <w:pPr>
        <w:jc w:val="center"/>
        <w:rPr>
          <w:rFonts w:ascii="Times New Roman" w:hAnsi="Times New Roman" w:cs="Times New Roman"/>
          <w:b/>
          <w:sz w:val="52"/>
        </w:rPr>
      </w:pPr>
      <w:r w:rsidRPr="001B2E49">
        <w:rPr>
          <w:rFonts w:ascii="Times New Roman" w:hAnsi="Times New Roman" w:cs="Times New Roman"/>
          <w:b/>
          <w:sz w:val="52"/>
        </w:rPr>
        <w:t>Series</w:t>
      </w:r>
    </w:p>
    <w:p w:rsidR="0074330D" w:rsidRPr="001B2E49" w:rsidRDefault="0074330D" w:rsidP="00C95956">
      <w:pPr>
        <w:jc w:val="center"/>
        <w:rPr>
          <w:rFonts w:ascii="Times New Roman" w:hAnsi="Times New Roman" w:cs="Times New Roman"/>
          <w:b/>
          <w:sz w:val="52"/>
        </w:rPr>
      </w:pPr>
    </w:p>
    <w:p w:rsidR="00D35341" w:rsidRPr="001B2E49" w:rsidRDefault="00D85CF7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1B2E49">
        <w:rPr>
          <w:rFonts w:ascii="Times New Roman" w:hAnsi="Times New Roman" w:cs="Times New Roman"/>
          <w:b/>
          <w:noProof/>
          <w:sz w:val="40"/>
        </w:rPr>
        <w:pict>
          <v:oval id="Oval 4" o:spid="_x0000_s1481" style="position:absolute;left:0;text-align:left;margin-left:96pt;margin-top:17pt;width:291.75pt;height:282pt;z-index:2516480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" fillcolor="#daeef3 [664]" strokecolor="yellow" strokeweight="2pt"/>
        </w:pict>
      </w:r>
    </w:p>
    <w:p w:rsidR="00D35341" w:rsidRPr="001B2E49" w:rsidRDefault="00D35341" w:rsidP="0079563F">
      <w:pPr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79563F">
      <w:pPr>
        <w:jc w:val="right"/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D85CF7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1B2E49">
        <w:rPr>
          <w:rFonts w:ascii="Times New Roman" w:hAnsi="Times New Roman" w:cs="Times New Roman"/>
          <w:b/>
          <w:noProof/>
          <w:sz w:val="40"/>
        </w:rPr>
        <w:pict>
          <v:shape id="Text Box 2" o:spid="_x0000_s1027" type="#_x0000_t202" style="position:absolute;left:0;text-align:left;margin-left:159.75pt;margin-top:19.75pt;width:165pt;height:79.5pt;z-index:251652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" filled="f">
            <v:textbox>
              <w:txbxContent>
                <w:p w:rsidR="006B1228" w:rsidRPr="0034337E" w:rsidRDefault="006B1228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Md. Mohiuddin</w:t>
                  </w:r>
                </w:p>
                <w:p w:rsidR="006B1228" w:rsidRPr="0034337E" w:rsidRDefault="006B1228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Lecturer </w:t>
                  </w:r>
                </w:p>
                <w:p w:rsidR="006B1228" w:rsidRPr="0034337E" w:rsidRDefault="006B1228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Department of </w:t>
                  </w: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>Mathematics</w:t>
                  </w:r>
                </w:p>
                <w:p w:rsidR="006B1228" w:rsidRPr="0034337E" w:rsidRDefault="006B1228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Comilla </w:t>
                  </w: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>University</w:t>
                  </w:r>
                  <w:r>
                    <w:rPr>
                      <w:rFonts w:ascii="Script MT Bold" w:hAnsi="Script MT Bold"/>
                      <w:color w:val="000000" w:themeColor="text1"/>
                    </w:rPr>
                    <w:t>, Cumilla-3506</w:t>
                  </w:r>
                </w:p>
                <w:p w:rsidR="006B1228" w:rsidRPr="0034337E" w:rsidRDefault="006B1228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Email: mahi.in2012@gmail.com</w:t>
                  </w:r>
                </w:p>
              </w:txbxContent>
            </v:textbox>
          </v:shape>
        </w:pict>
      </w:r>
    </w:p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1B2E49" w:rsidRDefault="00D35341" w:rsidP="0074330D">
      <w:pPr>
        <w:rPr>
          <w:rFonts w:ascii="Times New Roman" w:hAnsi="Times New Roman" w:cs="Times New Roman"/>
          <w:b/>
          <w:sz w:val="40"/>
        </w:rPr>
      </w:pPr>
    </w:p>
    <w:p w:rsidR="005777CB" w:rsidRPr="001B2E49" w:rsidRDefault="00ED5437" w:rsidP="00D15941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1B2E49">
        <w:rPr>
          <w:b/>
          <w:sz w:val="28"/>
          <w:szCs w:val="28"/>
        </w:rPr>
        <w:lastRenderedPageBreak/>
        <w:t>Sequence and Series:</w:t>
      </w:r>
      <w:r w:rsidRPr="001B2E49">
        <w:t xml:space="preserve"> </w:t>
      </w:r>
      <w:r w:rsidR="005777CB" w:rsidRPr="001B2E49">
        <w:rPr>
          <w:color w:val="333333"/>
        </w:rPr>
        <w:t>A sequence is</w:t>
      </w:r>
      <w:r w:rsidR="009077E2" w:rsidRPr="001B2E49">
        <w:rPr>
          <w:color w:val="333333"/>
        </w:rPr>
        <w:t xml:space="preserve"> defined as</w:t>
      </w:r>
      <w:r w:rsidR="005777CB" w:rsidRPr="001B2E49">
        <w:rPr>
          <w:color w:val="333333"/>
        </w:rPr>
        <w:t xml:space="preserve"> an arrangement of any objects or a set of numbers in a particular order followed by some rule. </w:t>
      </w:r>
      <w:r w:rsidR="009077E2" w:rsidRPr="001B2E49">
        <w:rPr>
          <w:color w:val="333333"/>
        </w:rPr>
        <w:t>On the other hand, a series is defined as the sum of the elements of a sequence.</w:t>
      </w:r>
    </w:p>
    <w:p w:rsidR="005777CB" w:rsidRPr="001B2E49" w:rsidRDefault="005777CB" w:rsidP="00D15941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1B2E49">
        <w:rPr>
          <w:color w:val="333333"/>
        </w:rPr>
        <w:t xml:space="preserve">If </w:t>
      </w:r>
      <w:r w:rsidR="00A27902" w:rsidRPr="001B2E49">
        <w:rPr>
          <w:color w:val="333333"/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2.25pt;height:18pt" o:ole="">
            <v:imagedata r:id="rId7" o:title=""/>
          </v:shape>
          <o:OLEObject Type="Embed" ProgID="Equation.DSMT4" ShapeID="_x0000_i1026" DrawAspect="Content" ObjectID="_1664382790" r:id="rId8"/>
        </w:object>
      </w:r>
      <w:r w:rsidRPr="001B2E49">
        <w:rPr>
          <w:color w:val="333333"/>
        </w:rPr>
        <w:t xml:space="preserve"> is a sequence, then the corresponding series is given by</w:t>
      </w:r>
    </w:p>
    <w:p w:rsidR="005777CB" w:rsidRPr="001B2E49" w:rsidRDefault="00A27902" w:rsidP="00D15941">
      <w:pPr>
        <w:pStyle w:val="NormalWeb"/>
        <w:shd w:val="clear" w:color="auto" w:fill="FFFFFF"/>
        <w:spacing w:before="0" w:beforeAutospacing="0" w:after="150" w:afterAutospacing="0"/>
        <w:ind w:firstLine="720"/>
        <w:jc w:val="both"/>
        <w:rPr>
          <w:color w:val="333333"/>
        </w:rPr>
      </w:pPr>
      <w:r w:rsidRPr="001B2E49">
        <w:rPr>
          <w:color w:val="333333"/>
          <w:position w:val="-12"/>
        </w:rPr>
        <w:object w:dxaOrig="2000" w:dyaOrig="360">
          <v:shape id="_x0000_i1025" type="#_x0000_t75" style="width:99.75pt;height:18pt" o:ole="">
            <v:imagedata r:id="rId9" o:title=""/>
          </v:shape>
          <o:OLEObject Type="Embed" ProgID="Equation.DSMT4" ShapeID="_x0000_i1025" DrawAspect="Content" ObjectID="_1664382791" r:id="rId10"/>
        </w:object>
      </w:r>
    </w:p>
    <w:p w:rsidR="005777CB" w:rsidRPr="001B2E49" w:rsidRDefault="005777CB" w:rsidP="00D15941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1B2E49">
        <w:rPr>
          <w:b/>
          <w:bCs/>
          <w:color w:val="333333"/>
        </w:rPr>
        <w:t>Note:</w:t>
      </w:r>
      <w:r w:rsidRPr="001B2E49">
        <w:rPr>
          <w:color w:val="333333"/>
        </w:rPr>
        <w:t>  The series is finite or infinite depending if the sequence is finite or infinite.</w:t>
      </w:r>
    </w:p>
    <w:p w:rsidR="00CA25A2" w:rsidRPr="001B2E49" w:rsidRDefault="00CA25A2" w:rsidP="00350DCB">
      <w:pPr>
        <w:shd w:val="clear" w:color="auto" w:fill="FFFFFF"/>
        <w:spacing w:before="300" w:after="150" w:line="240" w:lineRule="auto"/>
        <w:outlineLvl w:val="1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Types of Sequence and Series</w:t>
      </w:r>
      <w:r w:rsidR="00350DCB"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:</w:t>
      </w:r>
      <w:r w:rsidR="00350DCB" w:rsidRPr="001B2E4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E49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Some of the most common examples of sequences </w:t>
      </w:r>
      <w:r w:rsidR="00350DCB" w:rsidRPr="001B2E49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and series </w:t>
      </w:r>
      <w:r w:rsidRPr="001B2E49">
        <w:rPr>
          <w:rFonts w:ascii="Times New Roman" w:eastAsia="Times New Roman" w:hAnsi="Times New Roman" w:cs="Times New Roman"/>
          <w:color w:val="333333"/>
          <w:sz w:val="24"/>
          <w:szCs w:val="24"/>
        </w:rPr>
        <w:t>are:</w:t>
      </w:r>
    </w:p>
    <w:p w:rsidR="00CA25A2" w:rsidRPr="001B2E49" w:rsidRDefault="00CA25A2" w:rsidP="00EC5B6E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rithmetic Sequences</w:t>
      </w:r>
      <w:r w:rsidR="00350DCB"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and Series:</w:t>
      </w:r>
      <w:r w:rsidR="00350DCB" w:rsidRPr="001B2E49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B2E49">
        <w:rPr>
          <w:rFonts w:ascii="Times New Roman" w:eastAsia="Times New Roman" w:hAnsi="Times New Roman" w:cs="Times New Roman"/>
          <w:color w:val="333333"/>
          <w:sz w:val="24"/>
          <w:szCs w:val="24"/>
        </w:rPr>
        <w:t>A sequence in which every term is created by adding or subtracting a definite number to the preceding number is an arithmetic sequence.</w:t>
      </w:r>
      <w:r w:rsidR="00350DCB" w:rsidRPr="001B2E49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The series consists of the terms of arithmetic </w:t>
      </w:r>
      <w:r w:rsidR="00EC5B6E" w:rsidRPr="001B2E49">
        <w:rPr>
          <w:rFonts w:ascii="Times New Roman" w:eastAsia="Times New Roman" w:hAnsi="Times New Roman" w:cs="Times New Roman"/>
          <w:color w:val="333333"/>
          <w:sz w:val="24"/>
          <w:szCs w:val="24"/>
        </w:rPr>
        <w:t>sequence is called a series in arithmetic progression.</w:t>
      </w:r>
      <w:r w:rsidR="00EC5B6E" w:rsidRPr="001B2E49">
        <w:rPr>
          <w:rFonts w:ascii="Times New Roman" w:hAnsi="Times New Roman" w:cs="Times New Roman"/>
          <w:color w:val="333333"/>
          <w:position w:val="-12"/>
          <w:sz w:val="24"/>
          <w:szCs w:val="24"/>
        </w:rPr>
        <w:t xml:space="preserve"> </w:t>
      </w:r>
      <w:r w:rsidR="00EC5B6E" w:rsidRPr="001B2E49">
        <w:rPr>
          <w:rFonts w:ascii="Times New Roman" w:hAnsi="Times New Roman" w:cs="Times New Roman"/>
          <w:sz w:val="24"/>
          <w:szCs w:val="24"/>
        </w:rPr>
        <w:t xml:space="preserve">If </w:t>
      </w:r>
      <w:r w:rsidR="00EC5B6E" w:rsidRPr="001B2E49">
        <w:rPr>
          <w:rFonts w:ascii="Times New Roman" w:hAnsi="Times New Roman" w:cs="Times New Roman"/>
          <w:color w:val="333333"/>
          <w:position w:val="-10"/>
          <w:sz w:val="24"/>
          <w:szCs w:val="24"/>
        </w:rPr>
        <w:object w:dxaOrig="1860" w:dyaOrig="320">
          <v:shape id="_x0000_i1027" type="#_x0000_t75" style="width:93pt;height:15.75pt" o:ole="">
            <v:imagedata r:id="rId11" o:title=""/>
          </v:shape>
          <o:OLEObject Type="Embed" ProgID="Equation.DSMT4" ShapeID="_x0000_i1027" DrawAspect="Content" ObjectID="_1664382792" r:id="rId12"/>
        </w:object>
      </w:r>
      <w:r w:rsidR="00EC5B6E" w:rsidRPr="001B2E49">
        <w:rPr>
          <w:rFonts w:ascii="Times New Roman" w:hAnsi="Times New Roman" w:cs="Times New Roman"/>
          <w:sz w:val="24"/>
          <w:szCs w:val="24"/>
        </w:rPr>
        <w:t>is an arithmetic sequence, then the corresponding series is given by</w:t>
      </w:r>
    </w:p>
    <w:p w:rsidR="00EC5B6E" w:rsidRPr="001B2E49" w:rsidRDefault="00EC5B6E" w:rsidP="00EC5B6E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2980" w:dyaOrig="400">
          <v:shape id="_x0000_i1028" type="#_x0000_t75" style="width:148.5pt;height:20.25pt" o:ole="">
            <v:imagedata r:id="rId13" o:title=""/>
          </v:shape>
          <o:OLEObject Type="Embed" ProgID="Equation.DSMT4" ShapeID="_x0000_i1028" DrawAspect="Content" ObjectID="_1664382793" r:id="rId14"/>
        </w:object>
      </w:r>
    </w:p>
    <w:p w:rsidR="00281CE5" w:rsidRPr="001B2E49" w:rsidRDefault="00CA25A2" w:rsidP="00281CE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Geometric Sequences</w:t>
      </w:r>
      <w:r w:rsidR="00281CE5"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and Series:</w:t>
      </w:r>
      <w:r w:rsidR="00281CE5" w:rsidRPr="001B2E4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sequence in which every term is obtained by multiplying or dividing a definite number with the preceding number is known as a geometric sequence.</w:t>
      </w:r>
      <w:r w:rsidR="00281CE5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e series consists of the terms of geometric sequence is called a series in geometric progression.</w:t>
      </w:r>
      <w:r w:rsidR="00281CE5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281CE5" w:rsidRPr="001B2E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</w:t>
      </w:r>
      <w:r w:rsidR="00281CE5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20" w:dyaOrig="360">
          <v:shape id="_x0000_i1029" type="#_x0000_t75" style="width:66pt;height:18pt" o:ole="">
            <v:imagedata r:id="rId15" o:title=""/>
          </v:shape>
          <o:OLEObject Type="Embed" ProgID="Equation.DSMT4" ShapeID="_x0000_i1029" DrawAspect="Content" ObjectID="_1664382794" r:id="rId16"/>
        </w:object>
      </w:r>
      <w:r w:rsidR="00281CE5" w:rsidRPr="001B2E49">
        <w:rPr>
          <w:rFonts w:ascii="Times New Roman" w:hAnsi="Times New Roman" w:cs="Times New Roman"/>
          <w:color w:val="000000" w:themeColor="text1"/>
          <w:sz w:val="24"/>
          <w:szCs w:val="24"/>
        </w:rPr>
        <w:t>is a geometric sequence, then the corresponding series is given by</w:t>
      </w:r>
    </w:p>
    <w:p w:rsidR="00281CE5" w:rsidRPr="001B2E49" w:rsidRDefault="00281CE5" w:rsidP="00281CE5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060" w:dyaOrig="380">
          <v:shape id="_x0000_i1030" type="#_x0000_t75" style="width:102.75pt;height:18.75pt" o:ole="">
            <v:imagedata r:id="rId17" o:title=""/>
          </v:shape>
          <o:OLEObject Type="Embed" ProgID="Equation.DSMT4" ShapeID="_x0000_i1030" DrawAspect="Content" ObjectID="_1664382795" r:id="rId18"/>
        </w:object>
      </w:r>
    </w:p>
    <w:p w:rsidR="00665505" w:rsidRPr="001B2E49" w:rsidRDefault="00CA25A2" w:rsidP="0066550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Harmonic Sequences</w:t>
      </w:r>
      <w:r w:rsidR="00617EA3"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and Series:</w:t>
      </w:r>
      <w:r w:rsidR="00AA4EEF" w:rsidRPr="001B2E49">
        <w:rPr>
          <w:rFonts w:ascii="Times New Roman" w:eastAsia="Times New Roman" w:hAnsi="Times New Roman" w:cs="Times New Roman"/>
          <w:color w:val="000000" w:themeColor="text1"/>
          <w:sz w:val="29"/>
          <w:szCs w:val="29"/>
        </w:rPr>
        <w:t xml:space="preserve"> </w:t>
      </w:r>
      <w:r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A </w:t>
      </w:r>
      <w:r w:rsidR="00AA4EEF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>sequence in which term</w:t>
      </w:r>
      <w:r w:rsidR="00665505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>s</w:t>
      </w:r>
      <w:r w:rsidR="00AA4EEF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 </w:t>
      </w:r>
      <w:r w:rsidR="00665505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>are</w:t>
      </w:r>
      <w:r w:rsidR="00AA4EEF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 reciprocal of </w:t>
      </w:r>
      <w:r w:rsidR="00665505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the terms of an </w:t>
      </w:r>
      <w:r w:rsidR="00AA4EEF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arithmetic sequence is </w:t>
      </w:r>
      <w:r w:rsidR="00665505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called </w:t>
      </w:r>
      <w:r w:rsidR="00AA4EEF" w:rsidRPr="001B2E49">
        <w:rPr>
          <w:rFonts w:ascii="Times New Roman" w:eastAsia="Times New Roman" w:hAnsi="Times New Roman" w:cs="Times New Roman"/>
          <w:color w:val="000000" w:themeColor="text1"/>
          <w:sz w:val="21"/>
          <w:szCs w:val="21"/>
        </w:rPr>
        <w:t xml:space="preserve">a harmonic sequence. </w:t>
      </w:r>
      <w:r w:rsidR="00665505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e series consists of the terms of harmonic sequence is called a series in harmonic progression.</w:t>
      </w:r>
      <w:r w:rsidR="00665505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665505" w:rsidRPr="001B2E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</w:t>
      </w:r>
      <w:r w:rsidR="00665505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040" w:dyaOrig="620">
          <v:shape id="_x0000_i1031" type="#_x0000_t75" style="width:102.75pt;height:30.75pt" o:ole="">
            <v:imagedata r:id="rId19" o:title=""/>
          </v:shape>
          <o:OLEObject Type="Embed" ProgID="Equation.DSMT4" ShapeID="_x0000_i1031" DrawAspect="Content" ObjectID="_1664382796" r:id="rId20"/>
        </w:object>
      </w:r>
      <w:r w:rsidR="00665505" w:rsidRPr="001B2E49">
        <w:rPr>
          <w:rFonts w:ascii="Times New Roman" w:hAnsi="Times New Roman" w:cs="Times New Roman"/>
          <w:color w:val="000000" w:themeColor="text1"/>
          <w:sz w:val="24"/>
          <w:szCs w:val="24"/>
        </w:rPr>
        <w:t>is a harmonic sequence, then the corresponding series is given by</w:t>
      </w:r>
    </w:p>
    <w:p w:rsidR="00665505" w:rsidRPr="001B2E49" w:rsidRDefault="00665505" w:rsidP="00665505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720" w:dyaOrig="620">
          <v:shape id="_x0000_i1032" type="#_x0000_t75" style="width:135.75pt;height:30.75pt" o:ole="">
            <v:imagedata r:id="rId21" o:title=""/>
          </v:shape>
          <o:OLEObject Type="Embed" ProgID="Equation.DSMT4" ShapeID="_x0000_i1032" DrawAspect="Content" ObjectID="_1664382797" r:id="rId22"/>
        </w:object>
      </w:r>
    </w:p>
    <w:p w:rsidR="00D57387" w:rsidRPr="001B2E49" w:rsidRDefault="009532AE" w:rsidP="00BA5682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Fibonacci </w:t>
      </w:r>
      <w:r w:rsidR="00D57387"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s</w:t>
      </w:r>
      <w:r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equence and</w:t>
      </w:r>
      <w:r w:rsidR="00365E47" w:rsidRPr="001B2E4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Series:</w:t>
      </w:r>
      <w:r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ibonacci numbers form an interesting sequence of numbers in which each element is obtained by adding two preceding elements and the sequence starts with 0 and 1. Sequence is defined as, F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= 0 and F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= 1 and F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n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= F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n-1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F</w:t>
      </w:r>
      <w:r w:rsidR="00CA25A2" w:rsidRPr="001B2E4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n-2</w:t>
      </w:r>
      <w:r w:rsidR="00D57387" w:rsidRPr="001B2E49">
        <w:rPr>
          <w:rFonts w:ascii="Times New Roman" w:hAnsi="Times New Roman" w:cs="Times New Roman"/>
        </w:rPr>
        <w:t xml:space="preserve">. </w:t>
      </w:r>
    </w:p>
    <w:p w:rsidR="00D57387" w:rsidRPr="001B2E49" w:rsidRDefault="00D57387" w:rsidP="00D57387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If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80" w:dyaOrig="320">
          <v:shape id="_x0000_i1033" type="#_x0000_t75" style="width:114.75pt;height:15.75pt" o:ole="">
            <v:imagedata r:id="rId23" o:title=""/>
          </v:shape>
          <o:OLEObject Type="Embed" ProgID="Equation.DSMT4" ShapeID="_x0000_i1033" DrawAspect="Content" ObjectID="_1664382798" r:id="rId24"/>
        </w:object>
      </w:r>
      <w:r w:rsidRPr="001B2E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a Fibonacci sequence, then the corresponding series is given by</w:t>
      </w:r>
    </w:p>
    <w:p w:rsidR="00D57387" w:rsidRPr="001B2E49" w:rsidRDefault="00D57387" w:rsidP="00D57387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840" w:dyaOrig="360">
          <v:shape id="_x0000_i1034" type="#_x0000_t75" style="width:192.75pt;height:18pt" o:ole="">
            <v:imagedata r:id="rId25" o:title=""/>
          </v:shape>
          <o:OLEObject Type="Embed" ProgID="Equation.DSMT4" ShapeID="_x0000_i1034" DrawAspect="Content" ObjectID="_1664382799" r:id="rId26"/>
        </w:object>
      </w:r>
    </w:p>
    <w:p w:rsidR="00E753FF" w:rsidRPr="001B2E49" w:rsidRDefault="00E753FF" w:rsidP="00E753FF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Note: </w:t>
      </w:r>
    </w:p>
    <w:p w:rsidR="00E753FF" w:rsidRPr="001B2E49" w:rsidRDefault="00E753FF" w:rsidP="00E753FF">
      <w:pPr>
        <w:pStyle w:val="ListParagraph"/>
        <w:numPr>
          <w:ilvl w:val="0"/>
          <w:numId w:val="23"/>
        </w:num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920" w:dyaOrig="660">
          <v:shape id="_x0000_i1035" type="#_x0000_t75" style="width:146.25pt;height:33pt" o:ole="">
            <v:imagedata r:id="rId27" o:title=""/>
          </v:shape>
          <o:OLEObject Type="Embed" ProgID="Equation.DSMT4" ShapeID="_x0000_i1035" DrawAspect="Content" ObjectID="_1664382800" r:id="rId28"/>
        </w:object>
      </w:r>
      <w:r w:rsidRPr="001B2E49">
        <w:rPr>
          <w:rFonts w:ascii="Times New Roman" w:hAnsi="Times New Roman" w:cs="Times New Roman"/>
          <w:b/>
          <w:sz w:val="24"/>
          <w:szCs w:val="24"/>
        </w:rPr>
        <w:t>.</w:t>
      </w:r>
    </w:p>
    <w:p w:rsidR="00E753FF" w:rsidRPr="001B2E49" w:rsidRDefault="00E753FF" w:rsidP="00E753FF">
      <w:pPr>
        <w:pStyle w:val="ListParagraph"/>
        <w:numPr>
          <w:ilvl w:val="0"/>
          <w:numId w:val="23"/>
        </w:num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color w:val="000000" w:themeColor="text1"/>
          <w:position w:val="-14"/>
          <w:sz w:val="24"/>
          <w:szCs w:val="24"/>
        </w:rPr>
        <w:object w:dxaOrig="2920" w:dyaOrig="400">
          <v:shape id="_x0000_i1037" type="#_x0000_t75" style="width:146.25pt;height:20.25pt" o:ole="">
            <v:imagedata r:id="rId29" o:title=""/>
          </v:shape>
          <o:OLEObject Type="Embed" ProgID="Equation.DSMT4" ShapeID="_x0000_i1037" DrawAspect="Content" ObjectID="_1664382801" r:id="rId30"/>
        </w:object>
      </w:r>
      <w:r w:rsidRPr="001B2E49">
        <w:rPr>
          <w:rFonts w:ascii="Times New Roman" w:hAnsi="Times New Roman" w:cs="Times New Roman"/>
          <w:b/>
          <w:sz w:val="24"/>
          <w:szCs w:val="24"/>
        </w:rPr>
        <w:t>.</w:t>
      </w:r>
    </w:p>
    <w:p w:rsidR="00E753FF" w:rsidRPr="001B2E49" w:rsidRDefault="00E753FF" w:rsidP="00E753FF">
      <w:pPr>
        <w:pStyle w:val="ListParagraph"/>
        <w:numPr>
          <w:ilvl w:val="0"/>
          <w:numId w:val="23"/>
        </w:num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180" w:dyaOrig="660">
          <v:shape id="_x0000_i1036" type="#_x0000_t75" style="width:210pt;height:33pt" o:ole="">
            <v:imagedata r:id="rId31" o:title=""/>
          </v:shape>
          <o:OLEObject Type="Embed" ProgID="Equation.DSMT4" ShapeID="_x0000_i1036" DrawAspect="Content" ObjectID="_1664382802" r:id="rId32"/>
        </w:object>
      </w:r>
      <w:r w:rsidRPr="001B2E49">
        <w:rPr>
          <w:rFonts w:ascii="Times New Roman" w:hAnsi="Times New Roman" w:cs="Times New Roman"/>
          <w:b/>
          <w:sz w:val="24"/>
          <w:szCs w:val="24"/>
        </w:rPr>
        <w:t>.</w:t>
      </w:r>
    </w:p>
    <w:p w:rsidR="00E753FF" w:rsidRPr="001B2E49" w:rsidRDefault="00E753FF" w:rsidP="00E753FF">
      <w:pPr>
        <w:pStyle w:val="ListParagraph"/>
        <w:numPr>
          <w:ilvl w:val="0"/>
          <w:numId w:val="23"/>
        </w:num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3720" w:dyaOrig="800">
          <v:shape id="_x0000_i1038" type="#_x0000_t75" style="width:186.75pt;height:39.75pt" o:ole="">
            <v:imagedata r:id="rId33" o:title=""/>
          </v:shape>
          <o:OLEObject Type="Embed" ProgID="Equation.DSMT4" ShapeID="_x0000_i1038" DrawAspect="Content" ObjectID="_1664382803" r:id="rId34"/>
        </w:object>
      </w:r>
      <w:r w:rsidRPr="001B2E49">
        <w:rPr>
          <w:rFonts w:ascii="Times New Roman" w:hAnsi="Times New Roman" w:cs="Times New Roman"/>
          <w:b/>
          <w:sz w:val="24"/>
          <w:szCs w:val="24"/>
        </w:rPr>
        <w:t>.</w:t>
      </w:r>
    </w:p>
    <w:p w:rsidR="00E753FF" w:rsidRPr="001B2E49" w:rsidRDefault="00E753FF" w:rsidP="00E753FF">
      <w:pPr>
        <w:pStyle w:val="ListParagraph"/>
        <w:numPr>
          <w:ilvl w:val="0"/>
          <w:numId w:val="23"/>
        </w:num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color w:val="000000" w:themeColor="text1"/>
          <w:position w:val="-62"/>
          <w:sz w:val="24"/>
          <w:szCs w:val="24"/>
        </w:rPr>
        <w:object w:dxaOrig="5040" w:dyaOrig="1359">
          <v:shape id="_x0000_i1039" type="#_x0000_t75" style="width:252.75pt;height:68.25pt" o:ole="">
            <v:imagedata r:id="rId35" o:title=""/>
          </v:shape>
          <o:OLEObject Type="Embed" ProgID="Equation.DSMT4" ShapeID="_x0000_i1039" DrawAspect="Content" ObjectID="_1664382804" r:id="rId36"/>
        </w:object>
      </w:r>
    </w:p>
    <w:p w:rsidR="00C058C0" w:rsidRPr="001B2E49" w:rsidRDefault="00C058C0" w:rsidP="00E753FF">
      <w:pPr>
        <w:pStyle w:val="ListParagraph"/>
        <w:numPr>
          <w:ilvl w:val="0"/>
          <w:numId w:val="23"/>
        </w:num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5940" w:dyaOrig="620">
          <v:shape id="_x0000_i1040" type="#_x0000_t75" style="width:298.5pt;height:30.75pt" o:ole="">
            <v:imagedata r:id="rId37" o:title=""/>
          </v:shape>
          <o:OLEObject Type="Embed" ProgID="Equation.DSMT4" ShapeID="_x0000_i1040" DrawAspect="Content" ObjectID="_1664382805" r:id="rId38"/>
        </w:object>
      </w:r>
      <w:r w:rsidRPr="001B2E49">
        <w:rPr>
          <w:rFonts w:ascii="Times New Roman" w:hAnsi="Times New Roman" w:cs="Times New Roman"/>
          <w:b/>
          <w:sz w:val="24"/>
          <w:szCs w:val="24"/>
        </w:rPr>
        <w:t>.</w:t>
      </w:r>
    </w:p>
    <w:p w:rsidR="00C058C0" w:rsidRPr="001B2E49" w:rsidRDefault="00C058C0" w:rsidP="00C058C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1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148A" w:rsidRPr="001B2E49">
        <w:rPr>
          <w:rFonts w:ascii="Times New Roman" w:hAnsi="Times New Roman" w:cs="Times New Roman"/>
          <w:sz w:val="24"/>
          <w:szCs w:val="24"/>
        </w:rPr>
        <w:t>Sum the series</w:t>
      </w:r>
      <w:r w:rsidR="00BD148A"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148A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19" w:dyaOrig="320">
          <v:shape id="_x0000_i1041" type="#_x0000_t75" style="width:86.25pt;height:15.75pt" o:ole="">
            <v:imagedata r:id="rId39" o:title=""/>
          </v:shape>
          <o:OLEObject Type="Embed" ProgID="Equation.DSMT4" ShapeID="_x0000_i1041" DrawAspect="Content" ObjectID="_1664382806" r:id="rId40"/>
        </w:object>
      </w:r>
      <w:r w:rsidR="00BD148A"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="00BD148A"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="00BD148A"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BD148A" w:rsidRPr="001B2E49" w:rsidRDefault="00BD148A" w:rsidP="00C058C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Let </w:t>
      </w: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180" w:dyaOrig="360">
          <v:shape id="_x0000_i1042" type="#_x0000_t75" style="width:159.75pt;height:18pt" o:ole="">
            <v:imagedata r:id="rId41" o:title=""/>
          </v:shape>
          <o:OLEObject Type="Embed" ProgID="Equation.DSMT4" ShapeID="_x0000_i1042" DrawAspect="Content" ObjectID="_1664382807" r:id="rId42"/>
        </w:object>
      </w:r>
    </w:p>
    <w:p w:rsidR="00BD148A" w:rsidRPr="001B2E49" w:rsidRDefault="00BD148A" w:rsidP="00BD148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060" w:dyaOrig="400">
          <v:shape id="_x0000_i1043" type="#_x0000_t75" style="width:153.75pt;height:20.25pt" o:ole="">
            <v:imagedata r:id="rId43" o:title=""/>
          </v:shape>
          <o:OLEObject Type="Embed" ProgID="Equation.DSMT4" ShapeID="_x0000_i1043" DrawAspect="Content" ObjectID="_1664382808" r:id="rId44"/>
        </w:object>
      </w:r>
    </w:p>
    <w:p w:rsidR="00BD148A" w:rsidRPr="001B2E49" w:rsidRDefault="00BD148A" w:rsidP="00BD148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0" w:dyaOrig="620">
          <v:shape id="_x0000_i1044" type="#_x0000_t75" style="width:160.5pt;height:30.75pt" o:ole="">
            <v:imagedata r:id="rId45" o:title=""/>
          </v:shape>
          <o:OLEObject Type="Embed" ProgID="Equation.DSMT4" ShapeID="_x0000_i1044" DrawAspect="Content" ObjectID="_1664382809" r:id="rId46"/>
        </w:object>
      </w:r>
    </w:p>
    <w:p w:rsidR="00BD148A" w:rsidRPr="001B2E49" w:rsidRDefault="00BD148A" w:rsidP="00BD148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819" w:dyaOrig="620">
          <v:shape id="_x0000_i1045" type="#_x0000_t75" style="width:242.25pt;height:30.75pt" o:ole="">
            <v:imagedata r:id="rId47" o:title=""/>
          </v:shape>
          <o:OLEObject Type="Embed" ProgID="Equation.DSMT4" ShapeID="_x0000_i1045" DrawAspect="Content" ObjectID="_1664382810" r:id="rId48"/>
        </w:object>
      </w:r>
    </w:p>
    <w:p w:rsidR="00BD148A" w:rsidRPr="001B2E49" w:rsidRDefault="001C5E86" w:rsidP="00BD148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120" w:dyaOrig="620">
          <v:shape id="_x0000_i1046" type="#_x0000_t75" style="width:307.5pt;height:30.75pt" o:ole="">
            <v:imagedata r:id="rId49" o:title=""/>
          </v:shape>
          <o:OLEObject Type="Embed" ProgID="Equation.DSMT4" ShapeID="_x0000_i1046" DrawAspect="Content" ObjectID="_1664382811" r:id="rId50"/>
        </w:object>
      </w:r>
    </w:p>
    <w:p w:rsidR="001C5E86" w:rsidRPr="001B2E49" w:rsidRDefault="001C5E86" w:rsidP="00BD148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Pr="001B2E49">
        <w:rPr>
          <w:rFonts w:ascii="Times New Roman" w:hAnsi="Times New Roman" w:cs="Times New Roman"/>
          <w:color w:val="000000" w:themeColor="text1"/>
          <w:position w:val="-38"/>
          <w:sz w:val="24"/>
          <w:szCs w:val="24"/>
        </w:rPr>
        <w:object w:dxaOrig="2060" w:dyaOrig="880">
          <v:shape id="_x0000_i1047" type="#_x0000_t75" style="width:103.5pt;height:44.25pt" o:ole="">
            <v:imagedata r:id="rId51" o:title=""/>
          </v:shape>
          <o:OLEObject Type="Embed" ProgID="Equation.DSMT4" ShapeID="_x0000_i1047" DrawAspect="Content" ObjectID="_1664382812" r:id="rId52"/>
        </w:object>
      </w:r>
    </w:p>
    <w:p w:rsidR="001C5E86" w:rsidRPr="001B2E49" w:rsidRDefault="001C5E86" w:rsidP="00BD148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860" w:dyaOrig="620">
          <v:shape id="_x0000_i1048" type="#_x0000_t75" style="width:93pt;height:30.75pt" o:ole="">
            <v:imagedata r:id="rId53" o:title=""/>
          </v:shape>
          <o:OLEObject Type="Embed" ProgID="Equation.DSMT4" ShapeID="_x0000_i1048" DrawAspect="Content" ObjectID="_1664382813" r:id="rId54"/>
        </w:object>
      </w:r>
      <w:r w:rsidRPr="001B2E49">
        <w:rPr>
          <w:rFonts w:ascii="Times New Roman" w:hAnsi="Times New Roman" w:cs="Times New Roman"/>
        </w:rPr>
        <w:t>.</w: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2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4F6" w:rsidRPr="001B2E49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2380" w:dyaOrig="320">
          <v:shape id="_x0000_i1050" type="#_x0000_t75" style="width:119.25pt;height:15.75pt" o:ole="">
            <v:imagedata r:id="rId55" o:title=""/>
          </v:shape>
          <o:OLEObject Type="Embed" ProgID="Equation.DSMT4" ShapeID="_x0000_i1050" DrawAspect="Content" ObjectID="_1664382814" r:id="rId56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lastRenderedPageBreak/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Let </w:t>
      </w:r>
      <w:r w:rsidR="009B14F6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840" w:dyaOrig="380">
          <v:shape id="_x0000_i1051" type="#_x0000_t75" style="width:142.5pt;height:18.75pt" o:ole="">
            <v:imagedata r:id="rId57" o:title=""/>
          </v:shape>
          <o:OLEObject Type="Embed" ProgID="Equation.DSMT4" ShapeID="_x0000_i1051" DrawAspect="Content" ObjectID="_1664382815" r:id="rId58"/>
        </w:object>
      </w:r>
      <w:r w:rsidR="009B14F6" w:rsidRPr="001B2E49">
        <w:rPr>
          <w:rFonts w:ascii="Times New Roman" w:hAnsi="Times New Roman" w:cs="Times New Roman"/>
          <w:sz w:val="24"/>
          <w:szCs w:val="24"/>
        </w:rPr>
        <w:t>.</w:t>
      </w:r>
    </w:p>
    <w:p w:rsidR="009B14F6" w:rsidRPr="001B2E49" w:rsidRDefault="009B14F6" w:rsidP="0004359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Now consider the following identity to find the value of </w:t>
      </w:r>
      <w:r w:rsidRPr="001B2E4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2" type="#_x0000_t75" style="width:14.25pt;height:18pt" o:ole="">
            <v:imagedata r:id="rId59" o:title=""/>
          </v:shape>
          <o:OLEObject Type="Embed" ProgID="Equation.DSMT4" ShapeID="_x0000_i1052" DrawAspect="Content" ObjectID="_1664382816" r:id="rId60"/>
        </w:object>
      </w:r>
      <w:r w:rsidRPr="001B2E49">
        <w:rPr>
          <w:rFonts w:ascii="Times New Roman" w:hAnsi="Times New Roman" w:cs="Times New Roman"/>
          <w:sz w:val="24"/>
          <w:szCs w:val="24"/>
        </w:rPr>
        <w:t>:</w: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9B14F6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960" w:dyaOrig="440">
          <v:shape id="_x0000_i1053" type="#_x0000_t75" style="width:198.75pt;height:21.75pt" o:ole="">
            <v:imagedata r:id="rId61" o:title=""/>
          </v:shape>
          <o:OLEObject Type="Embed" ProgID="Equation.DSMT4" ShapeID="_x0000_i1053" DrawAspect="Content" ObjectID="_1664382817" r:id="rId62"/>
        </w:object>
      </w:r>
    </w:p>
    <w:p w:rsidR="009B14F6" w:rsidRPr="001B2E49" w:rsidRDefault="009B14F6" w:rsidP="009B14F6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Substituting </w:t>
      </w:r>
      <w:r w:rsidRPr="001B2E49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54" type="#_x0000_t75" style="width:81.75pt;height:15.75pt" o:ole="">
            <v:imagedata r:id="rId63" o:title=""/>
          </v:shape>
          <o:OLEObject Type="Embed" ProgID="Equation.DSMT4" ShapeID="_x0000_i1054" DrawAspect="Content" ObjectID="_1664382818" r:id="rId64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="009B14F6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60" w:dyaOrig="320">
          <v:shape id="_x0000_i1055" type="#_x0000_t75" style="width:103.5pt;height:15.75pt" o:ole="">
            <v:imagedata r:id="rId65" o:title=""/>
          </v:shape>
          <o:OLEObject Type="Embed" ProgID="Equation.DSMT4" ShapeID="_x0000_i1055" DrawAspect="Content" ObjectID="_1664382819" r:id="rId66"/>
        </w:objec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="009B14F6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20">
          <v:shape id="_x0000_i1056" type="#_x0000_t75" style="width:105.75pt;height:15.75pt" o:ole="">
            <v:imagedata r:id="rId67" o:title=""/>
          </v:shape>
          <o:OLEObject Type="Embed" ProgID="Equation.DSMT4" ShapeID="_x0000_i1056" DrawAspect="Content" ObjectID="_1664382820" r:id="rId68"/>
        </w:objec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="009B14F6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20">
          <v:shape id="_x0000_i1057" type="#_x0000_t75" style="width:105.75pt;height:15.75pt" o:ole="">
            <v:imagedata r:id="rId69" o:title=""/>
          </v:shape>
          <o:OLEObject Type="Embed" ProgID="Equation.DSMT4" ShapeID="_x0000_i1057" DrawAspect="Content" ObjectID="_1664382821" r:id="rId70"/>
        </w:objec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9B14F6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80" w:dyaOrig="260">
          <v:shape id="_x0000_i1058" type="#_x0000_t75" style="width:94.5pt;height:12.75pt" o:ole="">
            <v:imagedata r:id="rId71" o:title=""/>
          </v:shape>
          <o:OLEObject Type="Embed" ProgID="Equation.DSMT4" ShapeID="_x0000_i1058" DrawAspect="Content" ObjectID="_1664382822" r:id="rId72"/>
        </w:object>
      </w:r>
    </w:p>
    <w:p w:rsidR="00043598" w:rsidRPr="001B2E49" w:rsidRDefault="00043598" w:rsidP="0004359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9B14F6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00" w:dyaOrig="440">
          <v:shape id="_x0000_i1059" type="#_x0000_t75" style="width:130.5pt;height:21.75pt" o:ole="">
            <v:imagedata r:id="rId73" o:title=""/>
          </v:shape>
          <o:OLEObject Type="Embed" ProgID="Equation.DSMT4" ShapeID="_x0000_i1059" DrawAspect="Content" ObjectID="_1664382823" r:id="rId74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9B14F6" w:rsidRPr="001B2E49" w:rsidRDefault="009B14F6" w:rsidP="009B14F6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Adding these we get</w:t>
      </w:r>
    </w:p>
    <w:p w:rsidR="009B14F6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7560" w:dyaOrig="440">
          <v:shape id="_x0000_i1060" type="#_x0000_t75" style="width:379.5pt;height:21.75pt" o:ole="">
            <v:imagedata r:id="rId75" o:title=""/>
          </v:shape>
          <o:OLEObject Type="Embed" ProgID="Equation.DSMT4" ShapeID="_x0000_i1060" DrawAspect="Content" ObjectID="_1664382824" r:id="rId76"/>
        </w:object>
      </w:r>
    </w:p>
    <w:p w:rsidR="00271E07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760" w:dyaOrig="660">
          <v:shape id="_x0000_i1061" type="#_x0000_t75" style="width:138.75pt;height:33pt" o:ole="">
            <v:imagedata r:id="rId77" o:title=""/>
          </v:shape>
          <o:OLEObject Type="Embed" ProgID="Equation.DSMT4" ShapeID="_x0000_i1061" DrawAspect="Content" ObjectID="_1664382825" r:id="rId78"/>
        </w:object>
      </w:r>
    </w:p>
    <w:p w:rsidR="00271E07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680" w:dyaOrig="660">
          <v:shape id="_x0000_i1062" type="#_x0000_t75" style="width:134.25pt;height:33pt" o:ole="">
            <v:imagedata r:id="rId79" o:title=""/>
          </v:shape>
          <o:OLEObject Type="Embed" ProgID="Equation.DSMT4" ShapeID="_x0000_i1062" DrawAspect="Content" ObjectID="_1664382826" r:id="rId80"/>
        </w:object>
      </w:r>
    </w:p>
    <w:p w:rsidR="00271E07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60" w:dyaOrig="660">
          <v:shape id="_x0000_i1063" type="#_x0000_t75" style="width:148.5pt;height:33pt" o:ole="">
            <v:imagedata r:id="rId81" o:title=""/>
          </v:shape>
          <o:OLEObject Type="Embed" ProgID="Equation.DSMT4" ShapeID="_x0000_i1063" DrawAspect="Content" ObjectID="_1664382827" r:id="rId82"/>
        </w:object>
      </w:r>
    </w:p>
    <w:p w:rsidR="00271E07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799" w:dyaOrig="680">
          <v:shape id="_x0000_i1064" type="#_x0000_t75" style="width:140.25pt;height:33.75pt" o:ole="">
            <v:imagedata r:id="rId83" o:title=""/>
          </v:shape>
          <o:OLEObject Type="Embed" ProgID="Equation.DSMT4" ShapeID="_x0000_i1064" DrawAspect="Content" ObjectID="_1664382828" r:id="rId84"/>
        </w:object>
      </w:r>
    </w:p>
    <w:p w:rsidR="00271E07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540" w:dyaOrig="660">
          <v:shape id="_x0000_i1065" type="#_x0000_t75" style="width:127.5pt;height:33pt" o:ole="">
            <v:imagedata r:id="rId85" o:title=""/>
          </v:shape>
          <o:OLEObject Type="Embed" ProgID="Equation.DSMT4" ShapeID="_x0000_i1065" DrawAspect="Content" ObjectID="_1664382829" r:id="rId86"/>
        </w:object>
      </w:r>
    </w:p>
    <w:p w:rsidR="00271E07" w:rsidRPr="001B2E49" w:rsidRDefault="00271E07" w:rsidP="009B14F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0" w:dyaOrig="660">
          <v:shape id="_x0000_i1066" type="#_x0000_t75" style="width:201pt;height:33pt" o:ole="">
            <v:imagedata r:id="rId87" o:title=""/>
          </v:shape>
          <o:OLEObject Type="Embed" ProgID="Equation.DSMT4" ShapeID="_x0000_i1066" DrawAspect="Content" ObjectID="_1664382830" r:id="rId88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lastRenderedPageBreak/>
        <w:t>Problem-03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2340" w:dyaOrig="320">
          <v:shape id="_x0000_i1069" type="#_x0000_t75" style="width:117.75pt;height:15.75pt" o:ole="">
            <v:imagedata r:id="rId89" o:title=""/>
          </v:shape>
          <o:OLEObject Type="Embed" ProgID="Equation.DSMT4" ShapeID="_x0000_i1069" DrawAspect="Content" ObjectID="_1664382831" r:id="rId90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Let </w:t>
      </w:r>
      <w:r w:rsidR="00ED19D7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799" w:dyaOrig="380">
          <v:shape id="_x0000_i1070" type="#_x0000_t75" style="width:140.25pt;height:18.75pt" o:ole="">
            <v:imagedata r:id="rId91" o:title=""/>
          </v:shape>
          <o:OLEObject Type="Embed" ProgID="Equation.DSMT4" ShapeID="_x0000_i1070" DrawAspect="Content" ObjectID="_1664382832" r:id="rId92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Now consider the following identity to find the value of </w:t>
      </w:r>
      <w:r w:rsidRPr="001B2E4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7" type="#_x0000_t75" style="width:14.25pt;height:18pt" o:ole="">
            <v:imagedata r:id="rId59" o:title=""/>
          </v:shape>
          <o:OLEObject Type="Embed" ProgID="Equation.DSMT4" ShapeID="_x0000_i1067" DrawAspect="Content" ObjectID="_1664382833" r:id="rId93"/>
        </w:object>
      </w:r>
      <w:r w:rsidRPr="001B2E49">
        <w:rPr>
          <w:rFonts w:ascii="Times New Roman" w:hAnsi="Times New Roman" w:cs="Times New Roman"/>
          <w:sz w:val="24"/>
          <w:szCs w:val="24"/>
        </w:rPr>
        <w:t>:</w: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ED19D7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560" w:dyaOrig="440">
          <v:shape id="_x0000_i1071" type="#_x0000_t75" style="width:228.75pt;height:21.75pt" o:ole="">
            <v:imagedata r:id="rId94" o:title=""/>
          </v:shape>
          <o:OLEObject Type="Embed" ProgID="Equation.DSMT4" ShapeID="_x0000_i1071" DrawAspect="Content" ObjectID="_1664382834" r:id="rId95"/>
        </w:objec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Substituting </w:t>
      </w:r>
      <w:r w:rsidRPr="001B2E49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68" type="#_x0000_t75" style="width:81.75pt;height:15.75pt" o:ole="">
            <v:imagedata r:id="rId63" o:title=""/>
          </v:shape>
          <o:OLEObject Type="Embed" ProgID="Equation.DSMT4" ShapeID="_x0000_i1068" DrawAspect="Content" ObjectID="_1664382835" r:id="rId96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="00ED19D7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59" w:dyaOrig="320">
          <v:shape id="_x0000_i1072" type="#_x0000_t75" style="width:133.5pt;height:15.75pt" o:ole="">
            <v:imagedata r:id="rId97" o:title=""/>
          </v:shape>
          <o:OLEObject Type="Embed" ProgID="Equation.DSMT4" ShapeID="_x0000_i1072" DrawAspect="Content" ObjectID="_1664382836" r:id="rId98"/>
        </w:objec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="00ED19D7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20" w:dyaOrig="320">
          <v:shape id="_x0000_i1073" type="#_x0000_t75" style="width:136.5pt;height:15.75pt" o:ole="">
            <v:imagedata r:id="rId99" o:title=""/>
          </v:shape>
          <o:OLEObject Type="Embed" ProgID="Equation.DSMT4" ShapeID="_x0000_i1073" DrawAspect="Content" ObjectID="_1664382837" r:id="rId100"/>
        </w:objec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="00ED19D7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20">
          <v:shape id="_x0000_i1074" type="#_x0000_t75" style="width:137.25pt;height:15.75pt" o:ole="">
            <v:imagedata r:id="rId101" o:title=""/>
          </v:shape>
          <o:OLEObject Type="Embed" ProgID="Equation.DSMT4" ShapeID="_x0000_i1074" DrawAspect="Content" ObjectID="_1664382838" r:id="rId102"/>
        </w:objec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031423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00" w:dyaOrig="260">
          <v:shape id="_x0000_i1083" type="#_x0000_t75" style="width:130.5pt;height:12.75pt" o:ole="">
            <v:imagedata r:id="rId103" o:title=""/>
          </v:shape>
          <o:OLEObject Type="Embed" ProgID="Equation.DSMT4" ShapeID="_x0000_i1083" DrawAspect="Content" ObjectID="_1664382839" r:id="rId104"/>
        </w:objec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ED19D7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080" w:dyaOrig="440">
          <v:shape id="_x0000_i1075" type="#_x0000_t75" style="width:154.5pt;height:21.75pt" o:ole="">
            <v:imagedata r:id="rId105" o:title=""/>
          </v:shape>
          <o:OLEObject Type="Embed" ProgID="Equation.DSMT4" ShapeID="_x0000_i1075" DrawAspect="Content" ObjectID="_1664382840" r:id="rId106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2F502A" w:rsidRPr="001B2E49" w:rsidRDefault="002F502A" w:rsidP="002F502A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Adding these we get</w:t>
      </w:r>
    </w:p>
    <w:p w:rsidR="002F502A" w:rsidRPr="001B2E49" w:rsidRDefault="00ED19D7" w:rsidP="00ED19D7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</w:t>
      </w:r>
      <w:r w:rsidRPr="001B2E49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8360" w:dyaOrig="440">
          <v:shape id="_x0000_i1076" type="#_x0000_t75" style="width:420pt;height:21.75pt" o:ole="">
            <v:imagedata r:id="rId107" o:title=""/>
          </v:shape>
          <o:OLEObject Type="Embed" ProgID="Equation.DSMT4" ShapeID="_x0000_i1076" DrawAspect="Content" ObjectID="_1664382841" r:id="rId108"/>
        </w:object>
      </w:r>
      <w:r w:rsidRPr="001B2E49"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780" w:dyaOrig="660">
          <v:shape id="_x0000_i1077" type="#_x0000_t75" style="width:240pt;height:33pt" o:ole="">
            <v:imagedata r:id="rId109" o:title=""/>
          </v:shape>
          <o:OLEObject Type="Embed" ProgID="Equation.DSMT4" ShapeID="_x0000_i1077" DrawAspect="Content" ObjectID="_1664382842" r:id="rId110"/>
        </w:object>
      </w:r>
    </w:p>
    <w:p w:rsidR="00ED19D7" w:rsidRPr="001B2E49" w:rsidRDefault="00ED19D7" w:rsidP="00ED19D7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420" w:dyaOrig="400">
          <v:shape id="_x0000_i1078" type="#_x0000_t75" style="width:222pt;height:20.25pt" o:ole="">
            <v:imagedata r:id="rId111" o:title=""/>
          </v:shape>
          <o:OLEObject Type="Embed" ProgID="Equation.DSMT4" ShapeID="_x0000_i1078" DrawAspect="Content" ObjectID="_1664382843" r:id="rId112"/>
        </w:object>
      </w:r>
    </w:p>
    <w:p w:rsidR="002F502A" w:rsidRPr="001B2E49" w:rsidRDefault="00ED19D7" w:rsidP="00ED19D7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400" w:dyaOrig="400">
          <v:shape id="_x0000_i1079" type="#_x0000_t75" style="width:221.25pt;height:20.25pt" o:ole="">
            <v:imagedata r:id="rId113" o:title=""/>
          </v:shape>
          <o:OLEObject Type="Embed" ProgID="Equation.DSMT4" ShapeID="_x0000_i1079" DrawAspect="Content" ObjectID="_1664382844" r:id="rId114"/>
        </w:object>
      </w:r>
    </w:p>
    <w:p w:rsidR="002F502A" w:rsidRPr="001B2E49" w:rsidRDefault="00031423" w:rsidP="00ED19D7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060" w:dyaOrig="380">
          <v:shape id="_x0000_i1080" type="#_x0000_t75" style="width:204pt;height:18.75pt" o:ole="">
            <v:imagedata r:id="rId115" o:title=""/>
          </v:shape>
          <o:OLEObject Type="Embed" ProgID="Equation.DSMT4" ShapeID="_x0000_i1080" DrawAspect="Content" ObjectID="_1664382845" r:id="rId116"/>
        </w:object>
      </w:r>
    </w:p>
    <w:p w:rsidR="002F502A" w:rsidRPr="001B2E49" w:rsidRDefault="00031423" w:rsidP="00031423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240" w:dyaOrig="380">
          <v:shape id="_x0000_i1081" type="#_x0000_t75" style="width:112.5pt;height:18.75pt" o:ole="">
            <v:imagedata r:id="rId117" o:title=""/>
          </v:shape>
          <o:OLEObject Type="Embed" ProgID="Equation.DSMT4" ShapeID="_x0000_i1081" DrawAspect="Content" ObjectID="_1664382846" r:id="rId118"/>
        </w:object>
      </w:r>
    </w:p>
    <w:p w:rsidR="002F502A" w:rsidRPr="001B2E49" w:rsidRDefault="00031423" w:rsidP="00031423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80" w:dyaOrig="720">
          <v:shape id="_x0000_i1082" type="#_x0000_t75" style="width:119.25pt;height:36pt" o:ole="">
            <v:imagedata r:id="rId119" o:title=""/>
          </v:shape>
          <o:OLEObject Type="Embed" ProgID="Equation.DSMT4" ShapeID="_x0000_i1082" DrawAspect="Content" ObjectID="_1664382847" r:id="rId120"/>
        </w:object>
      </w:r>
    </w:p>
    <w:p w:rsidR="002F502A" w:rsidRPr="001B2E49" w:rsidRDefault="00D45B76" w:rsidP="00031423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3540" w:dyaOrig="800">
          <v:shape id="_x0000_i1084" type="#_x0000_t75" style="width:177.75pt;height:39.75pt" o:ole="">
            <v:imagedata r:id="rId121" o:title=""/>
          </v:shape>
          <o:OLEObject Type="Embed" ProgID="Equation.DSMT4" ShapeID="_x0000_i1084" DrawAspect="Content" ObjectID="_1664382848" r:id="rId122"/>
        </w:object>
      </w:r>
      <w:r w:rsidR="002F502A" w:rsidRPr="001B2E49">
        <w:rPr>
          <w:rFonts w:ascii="Times New Roman" w:hAnsi="Times New Roman" w:cs="Times New Roman"/>
          <w:sz w:val="24"/>
          <w:szCs w:val="24"/>
        </w:rPr>
        <w:t>.</w:t>
      </w:r>
    </w:p>
    <w:p w:rsidR="00D45B76" w:rsidRPr="001B2E49" w:rsidRDefault="00D45B76" w:rsidP="00D45B76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 xml:space="preserve">Summation by Method of Difference: </w:t>
      </w:r>
      <w:r w:rsidRPr="001B2E49">
        <w:rPr>
          <w:rFonts w:ascii="Times New Roman" w:hAnsi="Times New Roman" w:cs="Times New Roman"/>
          <w:sz w:val="24"/>
          <w:szCs w:val="24"/>
        </w:rPr>
        <w:t xml:space="preserve">If we are able to express </w:t>
      </w: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60" w:dyaOrig="360">
          <v:shape id="_x0000_i1085" type="#_x0000_t75" style="width:12.75pt;height:18pt" o:ole="">
            <v:imagedata r:id="rId123" o:title=""/>
          </v:shape>
          <o:OLEObject Type="Embed" ProgID="Equation.DSMT4" ShapeID="_x0000_i1085" DrawAspect="Content" ObjectID="_1664382849" r:id="rId124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in the form</w:t>
      </w:r>
      <w:r w:rsidR="00BB29B9"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BB29B9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00" w:dyaOrig="360">
          <v:shape id="_x0000_i1086" type="#_x0000_t75" style="width:40.5pt;height:18pt" o:ole="">
            <v:imagedata r:id="rId125" o:title=""/>
          </v:shape>
          <o:OLEObject Type="Embed" ProgID="Equation.DSMT4" ShapeID="_x0000_i1086" DrawAspect="Content" ObjectID="_1664382850" r:id="rId126"/>
        </w:object>
      </w:r>
      <w:r w:rsidR="00BB29B9" w:rsidRPr="001B2E49">
        <w:rPr>
          <w:rFonts w:ascii="Times New Roman" w:hAnsi="Times New Roman" w:cs="Times New Roman"/>
          <w:sz w:val="24"/>
          <w:szCs w:val="24"/>
        </w:rPr>
        <w:t xml:space="preserve">, where </w:t>
      </w:r>
      <w:r w:rsidR="00BB29B9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60" w:dyaOrig="360">
          <v:shape id="_x0000_i1087" type="#_x0000_t75" style="width:12.75pt;height:18pt" o:ole="">
            <v:imagedata r:id="rId127" o:title=""/>
          </v:shape>
          <o:OLEObject Type="Embed" ProgID="Equation.DSMT4" ShapeID="_x0000_i1087" DrawAspect="Content" ObjectID="_1664382851" r:id="rId128"/>
        </w:object>
      </w:r>
      <w:r w:rsidR="00BB29B9" w:rsidRPr="001B2E49">
        <w:rPr>
          <w:rFonts w:ascii="Times New Roman" w:hAnsi="Times New Roman" w:cs="Times New Roman"/>
          <w:sz w:val="24"/>
          <w:szCs w:val="24"/>
        </w:rPr>
        <w:t xml:space="preserve"> is some function of </w:t>
      </w:r>
      <w:r w:rsidR="00BB29B9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88" type="#_x0000_t75" style="width:9.75pt;height:11.25pt" o:ole="">
            <v:imagedata r:id="rId129" o:title=""/>
          </v:shape>
          <o:OLEObject Type="Embed" ProgID="Equation.DSMT4" ShapeID="_x0000_i1088" DrawAspect="Content" ObjectID="_1664382852" r:id="rId130"/>
        </w:object>
      </w:r>
      <w:r w:rsidR="00BB29B9" w:rsidRPr="001B2E49">
        <w:rPr>
          <w:rFonts w:ascii="Times New Roman" w:hAnsi="Times New Roman" w:cs="Times New Roman"/>
          <w:sz w:val="24"/>
          <w:szCs w:val="24"/>
        </w:rPr>
        <w:t xml:space="preserve">, then we can sum the series to </w:t>
      </w:r>
      <w:r w:rsidR="00BB29B9" w:rsidRPr="001B2E4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89" type="#_x0000_t75" style="width:9.75pt;height:11.25pt" o:ole="">
            <v:imagedata r:id="rId129" o:title=""/>
          </v:shape>
          <o:OLEObject Type="Embed" ProgID="Equation.DSMT4" ShapeID="_x0000_i1089" DrawAspect="Content" ObjectID="_1664382853" r:id="rId131"/>
        </w:object>
      </w:r>
      <w:r w:rsidR="00BB29B9"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BB29B9" w:rsidRPr="001B2E49" w:rsidRDefault="00BB29B9" w:rsidP="00D45B76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For, by hypothesis,</w: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240" w:dyaOrig="360">
          <v:shape id="_x0000_i1090" type="#_x0000_t75" style="width:62.25pt;height:18pt" o:ole="">
            <v:imagedata r:id="rId132" o:title=""/>
          </v:shape>
          <o:OLEObject Type="Embed" ProgID="Equation.DSMT4" ShapeID="_x0000_i1090" DrawAspect="Content" ObjectID="_1664382854" r:id="rId133"/>
        </w:objec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540" w:dyaOrig="360">
          <v:shape id="_x0000_i1091" type="#_x0000_t75" style="width:77.25pt;height:18pt" o:ole="">
            <v:imagedata r:id="rId134" o:title=""/>
          </v:shape>
          <o:OLEObject Type="Embed" ProgID="Equation.DSMT4" ShapeID="_x0000_i1091" DrawAspect="Content" ObjectID="_1664382855" r:id="rId135"/>
        </w:objec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579" w:dyaOrig="360">
          <v:shape id="_x0000_i1092" type="#_x0000_t75" style="width:79.5pt;height:18pt" o:ole="">
            <v:imagedata r:id="rId136" o:title=""/>
          </v:shape>
          <o:OLEObject Type="Embed" ProgID="Equation.DSMT4" ShapeID="_x0000_i1092" DrawAspect="Content" ObjectID="_1664382856" r:id="rId137"/>
        </w:objec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20" w:dyaOrig="260">
          <v:shape id="_x0000_i1093" type="#_x0000_t75" style="width:66pt;height:12.75pt" o:ole="">
            <v:imagedata r:id="rId138" o:title=""/>
          </v:shape>
          <o:OLEObject Type="Embed" ProgID="Equation.DSMT4" ShapeID="_x0000_i1093" DrawAspect="Content" ObjectID="_1664382857" r:id="rId139"/>
        </w:objec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80" w:dyaOrig="360">
          <v:shape id="_x0000_i1094" type="#_x0000_t75" style="width:54pt;height:18pt" o:ole="">
            <v:imagedata r:id="rId140" o:title=""/>
          </v:shape>
          <o:OLEObject Type="Embed" ProgID="Equation.DSMT4" ShapeID="_x0000_i1094" DrawAspect="Content" ObjectID="_1664382858" r:id="rId141"/>
        </w:objec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60" w:dyaOrig="360">
          <v:shape id="_x0000_i1095" type="#_x0000_t75" style="width:53.25pt;height:18pt" o:ole="">
            <v:imagedata r:id="rId142" o:title=""/>
          </v:shape>
          <o:OLEObject Type="Embed" ProgID="Equation.DSMT4" ShapeID="_x0000_i1095" DrawAspect="Content" ObjectID="_1664382859" r:id="rId143"/>
        </w:objec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whence by addition</w:t>
      </w:r>
    </w:p>
    <w:p w:rsidR="00BB29B9" w:rsidRPr="001B2E49" w:rsidRDefault="00BC1198" w:rsidP="00BB29B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120" w:dyaOrig="360">
          <v:shape id="_x0000_i1135" type="#_x0000_t75" style="width:56.25pt;height:18pt" o:ole="">
            <v:imagedata r:id="rId144" o:title=""/>
          </v:shape>
          <o:OLEObject Type="Embed" ProgID="Equation.DSMT4" ShapeID="_x0000_i1135" DrawAspect="Content" ObjectID="_1664382860" r:id="rId145"/>
        </w:object>
      </w:r>
      <w:r w:rsidR="00BB29B9" w:rsidRPr="001B2E49">
        <w:rPr>
          <w:rFonts w:ascii="Times New Roman" w:hAnsi="Times New Roman" w:cs="Times New Roman"/>
          <w:sz w:val="24"/>
          <w:szCs w:val="24"/>
        </w:rPr>
        <w:t>.</w:t>
      </w:r>
    </w:p>
    <w:p w:rsidR="00BB29B9" w:rsidRPr="001B2E49" w:rsidRDefault="00BB29B9" w:rsidP="00BB29B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Note:</w:t>
      </w:r>
      <w:r w:rsidRPr="001B2E49">
        <w:rPr>
          <w:rFonts w:ascii="Times New Roman" w:hAnsi="Times New Roman" w:cs="Times New Roman"/>
          <w:sz w:val="24"/>
          <w:szCs w:val="24"/>
        </w:rPr>
        <w:t xml:space="preserve"> To </w:t>
      </w:r>
      <w:r w:rsidR="0049144A" w:rsidRPr="001B2E49">
        <w:rPr>
          <w:rFonts w:ascii="Times New Roman" w:hAnsi="Times New Roman" w:cs="Times New Roman"/>
          <w:sz w:val="24"/>
          <w:szCs w:val="24"/>
        </w:rPr>
        <w:t>determine</w:t>
      </w:r>
      <w:r w:rsidRPr="001B2E49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96" type="#_x0000_t75" style="width:39pt;height:18pt" o:ole="">
            <v:imagedata r:id="rId146" o:title=""/>
          </v:shape>
          <o:OLEObject Type="Embed" ProgID="Equation.DSMT4" ShapeID="_x0000_i1096" DrawAspect="Content" ObjectID="_1664382861" r:id="rId147"/>
        </w:object>
      </w:r>
      <w:r w:rsidRPr="001B2E49">
        <w:rPr>
          <w:rFonts w:ascii="Times New Roman" w:hAnsi="Times New Roman" w:cs="Times New Roman"/>
          <w:sz w:val="24"/>
          <w:szCs w:val="24"/>
        </w:rPr>
        <w:t>,</w:t>
      </w:r>
      <w:r w:rsidR="0049144A" w:rsidRPr="001B2E49">
        <w:rPr>
          <w:rFonts w:ascii="Times New Roman" w:hAnsi="Times New Roman" w:cs="Times New Roman"/>
          <w:sz w:val="24"/>
          <w:szCs w:val="24"/>
        </w:rPr>
        <w:t xml:space="preserve"> Firstly</w:t>
      </w:r>
      <w:r w:rsidR="0089772F" w:rsidRPr="001B2E49">
        <w:rPr>
          <w:rFonts w:ascii="Times New Roman" w:hAnsi="Times New Roman" w:cs="Times New Roman"/>
          <w:sz w:val="24"/>
          <w:szCs w:val="24"/>
        </w:rPr>
        <w:t xml:space="preserve">, multiply </w:t>
      </w:r>
      <w:r w:rsidR="0089772F" w:rsidRPr="001B2E4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0" type="#_x0000_t75" style="width:12.75pt;height:18pt" o:ole="">
            <v:imagedata r:id="rId148" o:title=""/>
          </v:shape>
          <o:OLEObject Type="Embed" ProgID="Equation.DSMT4" ShapeID="_x0000_i1100" DrawAspect="Content" ObjectID="_1664382862" r:id="rId149"/>
        </w:object>
      </w:r>
      <w:r w:rsidR="005B4AF1" w:rsidRPr="001B2E49">
        <w:rPr>
          <w:rFonts w:ascii="Times New Roman" w:hAnsi="Times New Roman" w:cs="Times New Roman"/>
          <w:sz w:val="24"/>
          <w:szCs w:val="24"/>
        </w:rPr>
        <w:t>,</w:t>
      </w:r>
      <w:r w:rsidR="0089772F" w:rsidRPr="001B2E49">
        <w:rPr>
          <w:rFonts w:ascii="Times New Roman" w:hAnsi="Times New Roman" w:cs="Times New Roman"/>
          <w:sz w:val="24"/>
          <w:szCs w:val="24"/>
        </w:rPr>
        <w:t xml:space="preserve"> by the subtraction of</w:t>
      </w:r>
      <w:r w:rsidR="005B4AF1" w:rsidRPr="001B2E49">
        <w:rPr>
          <w:rFonts w:ascii="Times New Roman" w:hAnsi="Times New Roman" w:cs="Times New Roman"/>
          <w:sz w:val="24"/>
          <w:szCs w:val="24"/>
        </w:rPr>
        <w:t xml:space="preserve"> the previous term of</w:t>
      </w:r>
      <w:r w:rsidR="0049144A" w:rsidRPr="001B2E49">
        <w:rPr>
          <w:rFonts w:ascii="Times New Roman" w:hAnsi="Times New Roman" w:cs="Times New Roman"/>
          <w:sz w:val="24"/>
          <w:szCs w:val="24"/>
        </w:rPr>
        <w:t xml:space="preserve"> first term of </w:t>
      </w:r>
      <w:r w:rsidR="0049144A" w:rsidRPr="001B2E4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7" type="#_x0000_t75" style="width:12.75pt;height:18pt" o:ole="">
            <v:imagedata r:id="rId148" o:title=""/>
          </v:shape>
          <o:OLEObject Type="Embed" ProgID="Equation.DSMT4" ShapeID="_x0000_i1097" DrawAspect="Content" ObjectID="_1664382863" r:id="rId150"/>
        </w:object>
      </w:r>
      <w:r w:rsidR="005B4AF1" w:rsidRPr="001B2E49">
        <w:rPr>
          <w:rFonts w:ascii="Times New Roman" w:hAnsi="Times New Roman" w:cs="Times New Roman"/>
          <w:sz w:val="24"/>
          <w:szCs w:val="24"/>
        </w:rPr>
        <w:t xml:space="preserve"> from the next term of </w:t>
      </w:r>
      <w:r w:rsidR="0049144A" w:rsidRPr="001B2E49">
        <w:rPr>
          <w:rFonts w:ascii="Times New Roman" w:hAnsi="Times New Roman" w:cs="Times New Roman"/>
          <w:sz w:val="24"/>
          <w:szCs w:val="24"/>
        </w:rPr>
        <w:t xml:space="preserve"> last term of </w:t>
      </w:r>
      <w:r w:rsidR="0049144A" w:rsidRPr="001B2E4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8" type="#_x0000_t75" style="width:12.75pt;height:18pt" o:ole="">
            <v:imagedata r:id="rId148" o:title=""/>
          </v:shape>
          <o:OLEObject Type="Embed" ProgID="Equation.DSMT4" ShapeID="_x0000_i1098" DrawAspect="Content" ObjectID="_1664382864" r:id="rId151"/>
        </w:object>
      </w:r>
      <w:r w:rsidR="0049144A" w:rsidRPr="001B2E49">
        <w:rPr>
          <w:rFonts w:ascii="Times New Roman" w:hAnsi="Times New Roman" w:cs="Times New Roman"/>
          <w:sz w:val="24"/>
          <w:szCs w:val="24"/>
        </w:rPr>
        <w:t xml:space="preserve">and then </w:t>
      </w:r>
      <w:r w:rsidR="0089772F" w:rsidRPr="001B2E49">
        <w:rPr>
          <w:rFonts w:ascii="Times New Roman" w:hAnsi="Times New Roman" w:cs="Times New Roman"/>
          <w:sz w:val="24"/>
          <w:szCs w:val="24"/>
        </w:rPr>
        <w:t xml:space="preserve">divide the subtraction by an appropriate constant for making equal to </w:t>
      </w:r>
      <w:r w:rsidR="0089772F" w:rsidRPr="001B2E4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9" type="#_x0000_t75" style="width:12.75pt;height:18pt" o:ole="">
            <v:imagedata r:id="rId148" o:title=""/>
          </v:shape>
          <o:OLEObject Type="Embed" ProgID="Equation.DSMT4" ShapeID="_x0000_i1099" DrawAspect="Content" ObjectID="_1664382865" r:id="rId152"/>
        </w:object>
      </w:r>
      <w:r w:rsidR="0089772F" w:rsidRPr="001B2E49">
        <w:rPr>
          <w:rFonts w:ascii="Times New Roman" w:hAnsi="Times New Roman" w:cs="Times New Roman"/>
          <w:sz w:val="24"/>
          <w:szCs w:val="24"/>
        </w:rPr>
        <w:t>.</w:t>
      </w:r>
    </w:p>
    <w:p w:rsidR="00D45B76" w:rsidRPr="001B2E49" w:rsidRDefault="00D45B76" w:rsidP="00D45B76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4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0C6E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000" w:dyaOrig="320">
          <v:shape id="_x0000_i1101" type="#_x0000_t75" style="width:100.5pt;height:15.75pt" o:ole="">
            <v:imagedata r:id="rId153" o:title=""/>
          </v:shape>
          <o:OLEObject Type="Embed" ProgID="Equation.DSMT4" ShapeID="_x0000_i1101" DrawAspect="Content" ObjectID="_1664382866" r:id="rId154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A90C6E" w:rsidRPr="001B2E49" w:rsidRDefault="00D45B76" w:rsidP="00D45B76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="00A90C6E"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D45B76" w:rsidRPr="001B2E49" w:rsidRDefault="00D45B76" w:rsidP="00A90C6E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A03EAC" w:rsidRPr="001B2E49">
        <w:rPr>
          <w:rFonts w:ascii="Times New Roman" w:hAnsi="Times New Roman" w:cs="Times New Roman"/>
          <w:sz w:val="24"/>
          <w:szCs w:val="24"/>
        </w:rPr>
        <w:tab/>
      </w:r>
      <w:r w:rsidR="00A90C6E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80" w:dyaOrig="400">
          <v:shape id="_x0000_i1102" type="#_x0000_t75" style="width:64.5pt;height:20.25pt" o:ole="">
            <v:imagedata r:id="rId155" o:title=""/>
          </v:shape>
          <o:OLEObject Type="Embed" ProgID="Equation.DSMT4" ShapeID="_x0000_i1102" DrawAspect="Content" ObjectID="_1664382867" r:id="rId156"/>
        </w:object>
      </w:r>
    </w:p>
    <w:p w:rsidR="00D45B76" w:rsidRPr="001B2E49" w:rsidRDefault="00D45B76" w:rsidP="00D45B7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A90C6E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A03EAC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A90C6E"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780" w:dyaOrig="760">
          <v:shape id="_x0000_i1103" type="#_x0000_t75" style="width:139.5pt;height:38.25pt" o:ole="">
            <v:imagedata r:id="rId157" o:title=""/>
          </v:shape>
          <o:OLEObject Type="Embed" ProgID="Equation.DSMT4" ShapeID="_x0000_i1103" DrawAspect="Content" ObjectID="_1664382868" r:id="rId158"/>
        </w:object>
      </w:r>
    </w:p>
    <w:p w:rsidR="00D45B76" w:rsidRPr="001B2E49" w:rsidRDefault="00D45B76" w:rsidP="00D45B7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A03EAC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CF14F5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20" w:dyaOrig="620">
          <v:shape id="_x0000_i1106" type="#_x0000_t75" style="width:181.5pt;height:30.75pt" o:ole="">
            <v:imagedata r:id="rId159" o:title=""/>
          </v:shape>
          <o:OLEObject Type="Embed" ProgID="Equation.DSMT4" ShapeID="_x0000_i1106" DrawAspect="Content" ObjectID="_1664382869" r:id="rId160"/>
        </w:object>
      </w:r>
    </w:p>
    <w:p w:rsidR="00D45B76" w:rsidRPr="001B2E49" w:rsidRDefault="00D45B76" w:rsidP="00D45B76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lastRenderedPageBreak/>
        <w:t xml:space="preserve">   </w:t>
      </w:r>
      <w:r w:rsidR="00A03EAC"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80" w:dyaOrig="360">
          <v:shape id="_x0000_i1104" type="#_x0000_t75" style="width:49.5pt;height:18pt" o:ole="">
            <v:imagedata r:id="rId161" o:title=""/>
          </v:shape>
          <o:OLEObject Type="Embed" ProgID="Equation.DSMT4" ShapeID="_x0000_i1104" DrawAspect="Content" ObjectID="_1664382870" r:id="rId162"/>
        </w:object>
      </w:r>
    </w:p>
    <w:p w:rsidR="00CF14F5" w:rsidRPr="001B2E49" w:rsidRDefault="00CF14F5" w:rsidP="00CF14F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where </w:t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100" w:dyaOrig="620">
          <v:shape id="_x0000_i1105" type="#_x0000_t75" style="width:105.75pt;height:30.75pt" o:ole="">
            <v:imagedata r:id="rId163" o:title=""/>
          </v:shape>
          <o:OLEObject Type="Embed" ProgID="Equation.DSMT4" ShapeID="_x0000_i1105" DrawAspect="Content" ObjectID="_1664382871" r:id="rId164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and  </w:t>
      </w:r>
      <w:r w:rsidRPr="001B2E49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107" type="#_x0000_t75" style="width:110.25pt;height:30.75pt" o:ole="">
            <v:imagedata r:id="rId165" o:title=""/>
          </v:shape>
          <o:OLEObject Type="Embed" ProgID="Equation.DSMT4" ShapeID="_x0000_i1107" DrawAspect="Content" ObjectID="_1664382872" r:id="rId166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CF14F5" w:rsidRPr="001B2E49" w:rsidRDefault="00CF14F5" w:rsidP="00CF14F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08" type="#_x0000_t75" style="width:26.25pt;height:14.25pt" o:ole="">
            <v:imagedata r:id="rId167" o:title=""/>
          </v:shape>
          <o:OLEObject Type="Embed" ProgID="Equation.DSMT4" ShapeID="_x0000_i1108" DrawAspect="Content" ObjectID="_1664382873" r:id="rId168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, we get </w:t>
      </w:r>
      <w:r w:rsidRPr="001B2E4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09" type="#_x0000_t75" style="width:30.75pt;height:18pt" o:ole="">
            <v:imagedata r:id="rId169" o:title=""/>
          </v:shape>
          <o:OLEObject Type="Embed" ProgID="Equation.DSMT4" ShapeID="_x0000_i1109" DrawAspect="Content" ObjectID="_1664382874" r:id="rId170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CF14F5" w:rsidRPr="001B2E49" w:rsidRDefault="00CF14F5" w:rsidP="00CF14F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refore, the sum of the given series is</w:t>
      </w:r>
    </w:p>
    <w:p w:rsidR="00CF14F5" w:rsidRPr="001B2E49" w:rsidRDefault="00CF14F5" w:rsidP="00CF14F5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Pr="001B2E49">
        <w:rPr>
          <w:rFonts w:ascii="Times New Roman" w:hAnsi="Times New Roman" w:cs="Times New Roman"/>
          <w:position w:val="-24"/>
          <w:sz w:val="24"/>
          <w:szCs w:val="24"/>
        </w:rPr>
        <w:object w:dxaOrig="3300" w:dyaOrig="620">
          <v:shape id="_x0000_i1110" type="#_x0000_t75" style="width:165pt;height:30.75pt" o:ole="">
            <v:imagedata r:id="rId171" o:title=""/>
          </v:shape>
          <o:OLEObject Type="Embed" ProgID="Equation.DSMT4" ShapeID="_x0000_i1110" DrawAspect="Content" ObjectID="_1664382875" r:id="rId172"/>
        </w:object>
      </w:r>
    </w:p>
    <w:p w:rsidR="00D45B76" w:rsidRPr="001B2E49" w:rsidRDefault="00D45B76" w:rsidP="00CF14F5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CF14F5" w:rsidRPr="001B2E49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111" type="#_x0000_t75" style="width:120pt;height:30.75pt" o:ole="">
            <v:imagedata r:id="rId173" o:title=""/>
          </v:shape>
          <o:OLEObject Type="Embed" ProgID="Equation.DSMT4" ShapeID="_x0000_i1111" DrawAspect="Content" ObjectID="_1664382876" r:id="rId174"/>
        </w:object>
      </w:r>
      <w:r w:rsidR="00CF14F5" w:rsidRPr="001B2E49">
        <w:rPr>
          <w:rFonts w:ascii="Times New Roman" w:hAnsi="Times New Roman" w:cs="Times New Roman"/>
          <w:sz w:val="24"/>
          <w:szCs w:val="24"/>
        </w:rPr>
        <w:t>.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5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A3811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19" w:dyaOrig="320">
          <v:shape id="_x0000_i1114" type="#_x0000_t75" style="width:151.5pt;height:15.75pt" o:ole="">
            <v:imagedata r:id="rId175" o:title=""/>
          </v:shape>
          <o:OLEObject Type="Embed" ProgID="Equation.DSMT4" ShapeID="_x0000_i1114" DrawAspect="Content" ObjectID="_1664382877" r:id="rId176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ab/>
      </w:r>
      <w:r w:rsidR="002A3811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99" w:dyaOrig="400">
          <v:shape id="_x0000_i1115" type="#_x0000_t75" style="width:140.25pt;height:20.25pt" o:ole="">
            <v:imagedata r:id="rId177" o:title=""/>
          </v:shape>
          <o:OLEObject Type="Embed" ProgID="Equation.DSMT4" ShapeID="_x0000_i1115" DrawAspect="Content" ObjectID="_1664382878" r:id="rId178"/>
        </w:objec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</w:t>
      </w:r>
      <w:r w:rsidR="002A3811"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540" w:dyaOrig="760">
          <v:shape id="_x0000_i1116" type="#_x0000_t75" style="width:228pt;height:38.25pt" o:ole="">
            <v:imagedata r:id="rId179" o:title=""/>
          </v:shape>
          <o:OLEObject Type="Embed" ProgID="Equation.DSMT4" ShapeID="_x0000_i1116" DrawAspect="Content" ObjectID="_1664382879" r:id="rId180"/>
        </w:objec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</w:t>
      </w:r>
      <w:r w:rsidR="002A3811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100" w:dyaOrig="620">
          <v:shape id="_x0000_i1117" type="#_x0000_t75" style="width:356.25pt;height:30.75pt" o:ole="">
            <v:imagedata r:id="rId181" o:title=""/>
          </v:shape>
          <o:OLEObject Type="Embed" ProgID="Equation.DSMT4" ShapeID="_x0000_i1117" DrawAspect="Content" ObjectID="_1664382880" r:id="rId182"/>
        </w:objec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</w:t>
      </w: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980" w:dyaOrig="360">
          <v:shape id="_x0000_i1112" type="#_x0000_t75" style="width:49.5pt;height:18pt" o:ole="">
            <v:imagedata r:id="rId161" o:title=""/>
          </v:shape>
          <o:OLEObject Type="Embed" ProgID="Equation.DSMT4" ShapeID="_x0000_i1112" DrawAspect="Content" ObjectID="_1664382881" r:id="rId183"/>
        </w:object>
      </w:r>
    </w:p>
    <w:p w:rsidR="002A3811" w:rsidRPr="001B2E49" w:rsidRDefault="0019177B" w:rsidP="0019177B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where </w:t>
      </w:r>
      <w:r w:rsidR="002A3811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40" w:dyaOrig="620">
          <v:shape id="_x0000_i1118" type="#_x0000_t75" style="width:192.75pt;height:30.75pt" o:ole="">
            <v:imagedata r:id="rId184" o:title=""/>
          </v:shape>
          <o:OLEObject Type="Embed" ProgID="Equation.DSMT4" ShapeID="_x0000_i1118" DrawAspect="Content" ObjectID="_1664382882" r:id="rId185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and  </w:t>
      </w:r>
      <w:r w:rsidR="002A3811" w:rsidRPr="001B2E49">
        <w:rPr>
          <w:rFonts w:ascii="Times New Roman" w:hAnsi="Times New Roman" w:cs="Times New Roman"/>
          <w:position w:val="-24"/>
          <w:sz w:val="24"/>
          <w:szCs w:val="24"/>
        </w:rPr>
        <w:object w:dxaOrig="3960" w:dyaOrig="620">
          <v:shape id="_x0000_i1119" type="#_x0000_t75" style="width:198pt;height:30.75pt" o:ole="">
            <v:imagedata r:id="rId186" o:title=""/>
          </v:shape>
          <o:OLEObject Type="Embed" ProgID="Equation.DSMT4" ShapeID="_x0000_i1119" DrawAspect="Content" ObjectID="_1664382883" r:id="rId187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13" type="#_x0000_t75" style="width:26.25pt;height:14.25pt" o:ole="">
            <v:imagedata r:id="rId167" o:title=""/>
          </v:shape>
          <o:OLEObject Type="Embed" ProgID="Equation.DSMT4" ShapeID="_x0000_i1113" DrawAspect="Content" ObjectID="_1664382884" r:id="rId188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, we get </w:t>
      </w:r>
      <w:r w:rsidR="002A3811" w:rsidRPr="001B2E49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20" type="#_x0000_t75" style="width:48.75pt;height:30.75pt" o:ole="">
            <v:imagedata r:id="rId189" o:title=""/>
          </v:shape>
          <o:OLEObject Type="Embed" ProgID="Equation.DSMT4" ShapeID="_x0000_i1120" DrawAspect="Content" ObjectID="_1664382885" r:id="rId190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refore, the sum of the given series is</w: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="002A3811" w:rsidRPr="001B2E49">
        <w:rPr>
          <w:rFonts w:ascii="Times New Roman" w:hAnsi="Times New Roman" w:cs="Times New Roman"/>
          <w:position w:val="-24"/>
          <w:sz w:val="24"/>
          <w:szCs w:val="24"/>
        </w:rPr>
        <w:object w:dxaOrig="5179" w:dyaOrig="620">
          <v:shape id="_x0000_i1121" type="#_x0000_t75" style="width:258.75pt;height:30.75pt" o:ole="">
            <v:imagedata r:id="rId191" o:title=""/>
          </v:shape>
          <o:OLEObject Type="Embed" ProgID="Equation.DSMT4" ShapeID="_x0000_i1121" DrawAspect="Content" ObjectID="_1664382886" r:id="rId192"/>
        </w:object>
      </w:r>
    </w:p>
    <w:p w:rsidR="0019177B" w:rsidRPr="001B2E49" w:rsidRDefault="0019177B" w:rsidP="0019177B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C4142C" w:rsidRPr="001B2E49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122" type="#_x0000_t75" style="width:167.25pt;height:30.75pt" o:ole="">
            <v:imagedata r:id="rId193" o:title=""/>
          </v:shape>
          <o:OLEObject Type="Embed" ProgID="Equation.DSMT4" ShapeID="_x0000_i1122" DrawAspect="Content" ObjectID="_1664382887" r:id="rId194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  <w:r w:rsidR="00BC1198" w:rsidRPr="001B2E49">
        <w:rPr>
          <w:rFonts w:ascii="Times New Roman" w:hAnsi="Times New Roman" w:cs="Times New Roman"/>
          <w:sz w:val="24"/>
          <w:szCs w:val="24"/>
        </w:rPr>
        <w:t xml:space="preserve">  </w:t>
      </w:r>
      <w:r w:rsidR="00BC1198"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BC1198" w:rsidRPr="001B2E49" w:rsidRDefault="00BC1198" w:rsidP="0019177B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</w:p>
    <w:p w:rsidR="00C4142C" w:rsidRPr="001B2E49" w:rsidRDefault="00C4142C" w:rsidP="00BC1198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If in an arithmetic series, every term contains </w:t>
      </w:r>
      <w:r w:rsidRPr="001B2E49">
        <w:rPr>
          <w:rFonts w:ascii="Times New Roman" w:hAnsi="Times New Roman" w:cs="Times New Roman"/>
          <w:i/>
          <w:sz w:val="24"/>
          <w:szCs w:val="24"/>
        </w:rPr>
        <w:t>r</w:t>
      </w:r>
      <w:r w:rsidRPr="001B2E49">
        <w:rPr>
          <w:rFonts w:ascii="Times New Roman" w:hAnsi="Times New Roman" w:cs="Times New Roman"/>
          <w:sz w:val="24"/>
          <w:szCs w:val="24"/>
        </w:rPr>
        <w:t xml:space="preserve"> factors then the sum of this series will be determined as follows:</w:t>
      </w:r>
    </w:p>
    <w:p w:rsidR="00C4142C" w:rsidRPr="001B2E49" w:rsidRDefault="00C4142C" w:rsidP="00C4142C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Let the nth term of an arithmetic series is,</w:t>
      </w:r>
    </w:p>
    <w:p w:rsidR="00C4142C" w:rsidRPr="001B2E49" w:rsidRDefault="00C4142C" w:rsidP="00C4142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position w:val="-18"/>
        </w:rPr>
        <w:object w:dxaOrig="4239" w:dyaOrig="480">
          <v:shape id="_x0000_i1123" type="#_x0000_t75" style="width:212.25pt;height:24pt" o:ole="">
            <v:imagedata r:id="rId195" o:title=""/>
          </v:shape>
          <o:OLEObject Type="Embed" ProgID="Equation.DSMT4" ShapeID="_x0000_i1123" DrawAspect="Content" ObjectID="_1664382888" r:id="rId196"/>
        </w:object>
      </w:r>
      <w:r w:rsidRPr="001B2E49">
        <w:rPr>
          <w:rFonts w:ascii="Times New Roman" w:hAnsi="Times New Roman" w:cs="Times New Roman"/>
        </w:rPr>
        <w:t xml:space="preserve">       where </w:t>
      </w:r>
      <w:r w:rsidRPr="001B2E49">
        <w:rPr>
          <w:rFonts w:ascii="Times New Roman" w:hAnsi="Times New Roman" w:cs="Times New Roman"/>
          <w:position w:val="-10"/>
        </w:rPr>
        <w:object w:dxaOrig="600" w:dyaOrig="320">
          <v:shape id="_x0000_i1124" type="#_x0000_t75" style="width:30pt;height:15.75pt" o:ole="">
            <v:imagedata r:id="rId197" o:title=""/>
          </v:shape>
          <o:OLEObject Type="Embed" ProgID="Equation.DSMT4" ShapeID="_x0000_i1124" DrawAspect="Content" ObjectID="_1664382889" r:id="rId198"/>
        </w:object>
      </w:r>
      <w:r w:rsidRPr="001B2E49">
        <w:rPr>
          <w:rFonts w:ascii="Times New Roman" w:hAnsi="Times New Roman" w:cs="Times New Roman"/>
        </w:rPr>
        <w:t>are constants.</w:t>
      </w:r>
    </w:p>
    <w:p w:rsidR="001E189E" w:rsidRPr="001B2E49" w:rsidRDefault="001E189E" w:rsidP="00C4142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      </w:t>
      </w:r>
      <w:r w:rsidRPr="001B2E49">
        <w:rPr>
          <w:rFonts w:ascii="Times New Roman" w:hAnsi="Times New Roman" w:cs="Times New Roman"/>
          <w:position w:val="-42"/>
        </w:rPr>
        <w:object w:dxaOrig="6880" w:dyaOrig="960">
          <v:shape id="_x0000_i1125" type="#_x0000_t75" style="width:344.25pt;height:48pt" o:ole="">
            <v:imagedata r:id="rId199" o:title=""/>
          </v:shape>
          <o:OLEObject Type="Embed" ProgID="Equation.DSMT4" ShapeID="_x0000_i1125" DrawAspect="Content" ObjectID="_1664382890" r:id="rId200"/>
        </w:object>
      </w:r>
    </w:p>
    <w:p w:rsidR="001E189E" w:rsidRPr="001B2E49" w:rsidRDefault="001E189E" w:rsidP="00C4142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     </w:t>
      </w:r>
      <w:r w:rsidRPr="001B2E49">
        <w:rPr>
          <w:rFonts w:ascii="Times New Roman" w:hAnsi="Times New Roman" w:cs="Times New Roman"/>
          <w:position w:val="-12"/>
        </w:rPr>
        <w:object w:dxaOrig="980" w:dyaOrig="360">
          <v:shape id="_x0000_i1126" type="#_x0000_t75" style="width:48.75pt;height:18pt" o:ole="">
            <v:imagedata r:id="rId201" o:title=""/>
          </v:shape>
          <o:OLEObject Type="Embed" ProgID="Equation.DSMT4" ShapeID="_x0000_i1126" DrawAspect="Content" ObjectID="_1664382891" r:id="rId202"/>
        </w:object>
      </w:r>
    </w:p>
    <w:p w:rsidR="001E189E" w:rsidRPr="001B2E49" w:rsidRDefault="001E189E" w:rsidP="001E189E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where </w:t>
      </w:r>
      <w:r w:rsidRPr="001B2E49">
        <w:rPr>
          <w:rFonts w:ascii="Times New Roman" w:hAnsi="Times New Roman" w:cs="Times New Roman"/>
        </w:rPr>
        <w:tab/>
      </w:r>
      <w:r w:rsidRPr="001B2E49">
        <w:rPr>
          <w:rFonts w:ascii="Times New Roman" w:hAnsi="Times New Roman" w:cs="Times New Roman"/>
          <w:position w:val="-32"/>
        </w:rPr>
        <w:object w:dxaOrig="2000" w:dyaOrig="840">
          <v:shape id="_x0000_i1127" type="#_x0000_t75" style="width:99.75pt;height:42pt" o:ole="">
            <v:imagedata r:id="rId203" o:title=""/>
          </v:shape>
          <o:OLEObject Type="Embed" ProgID="Equation.DSMT4" ShapeID="_x0000_i1127" DrawAspect="Content" ObjectID="_1664382892" r:id="rId204"/>
        </w:object>
      </w:r>
      <w:r w:rsidRPr="001B2E49">
        <w:rPr>
          <w:rFonts w:ascii="Times New Roman" w:hAnsi="Times New Roman" w:cs="Times New Roman"/>
        </w:rPr>
        <w:t xml:space="preserve">     and  </w:t>
      </w:r>
      <w:r w:rsidR="00BB2051" w:rsidRPr="001B2E49">
        <w:rPr>
          <w:rFonts w:ascii="Times New Roman" w:hAnsi="Times New Roman" w:cs="Times New Roman"/>
          <w:position w:val="-32"/>
        </w:rPr>
        <w:object w:dxaOrig="2100" w:dyaOrig="840">
          <v:shape id="_x0000_i1194" type="#_x0000_t75" style="width:105pt;height:42pt" o:ole="">
            <v:imagedata r:id="rId205" o:title=""/>
          </v:shape>
          <o:OLEObject Type="Embed" ProgID="Equation.DSMT4" ShapeID="_x0000_i1194" DrawAspect="Content" ObjectID="_1664382893" r:id="rId206"/>
        </w:object>
      </w:r>
      <w:r w:rsidR="00BC1198" w:rsidRPr="001B2E49">
        <w:rPr>
          <w:rFonts w:ascii="Times New Roman" w:hAnsi="Times New Roman" w:cs="Times New Roman"/>
        </w:rPr>
        <w:t>.</w:t>
      </w:r>
    </w:p>
    <w:p w:rsidR="001E189E" w:rsidRPr="001B2E49" w:rsidRDefault="001E189E" w:rsidP="001E189E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Now </w:t>
      </w:r>
      <w:r w:rsidR="00BC1198" w:rsidRPr="001B2E49">
        <w:rPr>
          <w:rFonts w:ascii="Times New Roman" w:hAnsi="Times New Roman" w:cs="Times New Roman"/>
        </w:rPr>
        <w:t xml:space="preserve">putting </w:t>
      </w:r>
      <w:r w:rsidR="00BC1198" w:rsidRPr="001B2E49">
        <w:rPr>
          <w:rFonts w:ascii="Times New Roman" w:hAnsi="Times New Roman" w:cs="Times New Roman"/>
          <w:position w:val="-10"/>
        </w:rPr>
        <w:object w:dxaOrig="1440" w:dyaOrig="320">
          <v:shape id="_x0000_i1128" type="#_x0000_t75" style="width:1in;height:15.75pt" o:ole="">
            <v:imagedata r:id="rId207" o:title=""/>
          </v:shape>
          <o:OLEObject Type="Embed" ProgID="Equation.DSMT4" ShapeID="_x0000_i1128" DrawAspect="Content" ObjectID="_1664382894" r:id="rId208"/>
        </w:object>
      </w:r>
      <w:r w:rsidR="00BC1198" w:rsidRPr="001B2E49">
        <w:rPr>
          <w:rFonts w:ascii="Times New Roman" w:hAnsi="Times New Roman" w:cs="Times New Roman"/>
        </w:rPr>
        <w:t xml:space="preserve"> , we get</w:t>
      </w:r>
    </w:p>
    <w:p w:rsidR="001E189E" w:rsidRPr="001B2E49" w:rsidRDefault="00BC1198" w:rsidP="001E189E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60" w:dyaOrig="360">
          <v:shape id="_x0000_i1129" type="#_x0000_t75" style="width:53.25pt;height:18pt" o:ole="">
            <v:imagedata r:id="rId209" o:title=""/>
          </v:shape>
          <o:OLEObject Type="Embed" ProgID="Equation.DSMT4" ShapeID="_x0000_i1129" DrawAspect="Content" ObjectID="_1664382895" r:id="rId210"/>
        </w:object>
      </w:r>
    </w:p>
    <w:p w:rsidR="001E189E" w:rsidRPr="001B2E49" w:rsidRDefault="00BC1198" w:rsidP="001E189E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80" w:dyaOrig="360">
          <v:shape id="_x0000_i1130" type="#_x0000_t75" style="width:54pt;height:18pt" o:ole="">
            <v:imagedata r:id="rId211" o:title=""/>
          </v:shape>
          <o:OLEObject Type="Embed" ProgID="Equation.DSMT4" ShapeID="_x0000_i1130" DrawAspect="Content" ObjectID="_1664382896" r:id="rId212"/>
        </w:object>
      </w:r>
    </w:p>
    <w:p w:rsidR="001E189E" w:rsidRPr="001B2E49" w:rsidRDefault="00BC1198" w:rsidP="001E189E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100" w:dyaOrig="360">
          <v:shape id="_x0000_i1131" type="#_x0000_t75" style="width:55.5pt;height:18pt" o:ole="">
            <v:imagedata r:id="rId213" o:title=""/>
          </v:shape>
          <o:OLEObject Type="Embed" ProgID="Equation.DSMT4" ShapeID="_x0000_i1131" DrawAspect="Content" ObjectID="_1664382897" r:id="rId214"/>
        </w:object>
      </w:r>
    </w:p>
    <w:p w:rsidR="001E189E" w:rsidRPr="001B2E49" w:rsidRDefault="001E189E" w:rsidP="001E189E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="00BC1198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00" w:dyaOrig="260">
          <v:shape id="_x0000_i1132" type="#_x0000_t75" style="width:55.5pt;height:12.75pt" o:ole="">
            <v:imagedata r:id="rId215" o:title=""/>
          </v:shape>
          <o:OLEObject Type="Embed" ProgID="Equation.DSMT4" ShapeID="_x0000_i1132" DrawAspect="Content" ObjectID="_1664382898" r:id="rId216"/>
        </w:object>
      </w:r>
    </w:p>
    <w:p w:rsidR="001E189E" w:rsidRPr="001B2E49" w:rsidRDefault="00BC1198" w:rsidP="001E189E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540" w:dyaOrig="360">
          <v:shape id="_x0000_i1133" type="#_x0000_t75" style="width:77.25pt;height:18pt" o:ole="">
            <v:imagedata r:id="rId217" o:title=""/>
          </v:shape>
          <o:OLEObject Type="Embed" ProgID="Equation.DSMT4" ShapeID="_x0000_i1133" DrawAspect="Content" ObjectID="_1664382899" r:id="rId218"/>
        </w:object>
      </w:r>
    </w:p>
    <w:p w:rsidR="001E189E" w:rsidRPr="001B2E49" w:rsidRDefault="00BC1198" w:rsidP="001E189E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240" w:dyaOrig="360">
          <v:shape id="_x0000_i1134" type="#_x0000_t75" style="width:62.25pt;height:18pt" o:ole="">
            <v:imagedata r:id="rId219" o:title=""/>
          </v:shape>
          <o:OLEObject Type="Embed" ProgID="Equation.DSMT4" ShapeID="_x0000_i1134" DrawAspect="Content" ObjectID="_1664382900" r:id="rId220"/>
        </w:object>
      </w:r>
    </w:p>
    <w:p w:rsidR="001E189E" w:rsidRPr="001B2E49" w:rsidRDefault="001E189E" w:rsidP="001E189E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whence by addition</w:t>
      </w:r>
    </w:p>
    <w:p w:rsidR="001E189E" w:rsidRPr="001B2E49" w:rsidRDefault="00BC1198" w:rsidP="00BD5CF3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920" w:dyaOrig="360">
          <v:shape id="_x0000_i1136" type="#_x0000_t75" style="width:96.75pt;height:18pt" o:ole="">
            <v:imagedata r:id="rId221" o:title=""/>
          </v:shape>
          <o:OLEObject Type="Embed" ProgID="Equation.DSMT4" ShapeID="_x0000_i1136" DrawAspect="Content" ObjectID="_1664382901" r:id="rId222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 where </w:t>
      </w:r>
      <w:r w:rsidRPr="001B2E49">
        <w:rPr>
          <w:rFonts w:ascii="Times New Roman" w:hAnsi="Times New Roman" w:cs="Times New Roman"/>
          <w:position w:val="-12"/>
        </w:rPr>
        <w:object w:dxaOrig="740" w:dyaOrig="360">
          <v:shape id="_x0000_i1137" type="#_x0000_t75" style="width:36.75pt;height:18pt" o:ole="">
            <v:imagedata r:id="rId223" o:title=""/>
          </v:shape>
          <o:OLEObject Type="Embed" ProgID="Equation.DSMT4" ShapeID="_x0000_i1137" DrawAspect="Content" ObjectID="_1664382902" r:id="rId224"/>
        </w:object>
      </w:r>
      <w:r w:rsidRPr="001B2E49">
        <w:rPr>
          <w:rFonts w:ascii="Times New Roman" w:hAnsi="Times New Roman" w:cs="Times New Roman"/>
        </w:rPr>
        <w:t>.</w:t>
      </w:r>
    </w:p>
    <w:p w:rsidR="00BC1198" w:rsidRPr="001B2E49" w:rsidRDefault="00BD5CF3" w:rsidP="00BD5CF3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8520" w:dyaOrig="840">
          <v:shape id="_x0000_i1142" type="#_x0000_t75" style="width:427.5pt;height:42pt" o:ole="">
            <v:imagedata r:id="rId225" o:title=""/>
          </v:shape>
          <o:OLEObject Type="Embed" ProgID="Equation.DSMT4" ShapeID="_x0000_i1142" DrawAspect="Content" ObjectID="_1664382903" r:id="rId226"/>
        </w:object>
      </w:r>
      <w:r w:rsidRPr="001B2E49">
        <w:rPr>
          <w:rFonts w:ascii="Times New Roman" w:hAnsi="Times New Roman" w:cs="Times New Roman"/>
        </w:rPr>
        <w:t>.</w:t>
      </w:r>
    </w:p>
    <w:p w:rsidR="00BD5CF3" w:rsidRPr="001B2E49" w:rsidRDefault="00BD5CF3" w:rsidP="00BD5CF3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6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80" w:dyaOrig="320">
          <v:shape id="_x0000_i1139" type="#_x0000_t75" style="width:134.25pt;height:15.75pt" o:ole="">
            <v:imagedata r:id="rId227" o:title=""/>
          </v:shape>
          <o:OLEObject Type="Embed" ProgID="Equation.DSMT4" ShapeID="_x0000_i1139" DrawAspect="Content" ObjectID="_1664382904" r:id="rId228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BD5CF3" w:rsidRPr="001B2E49" w:rsidRDefault="00BD5CF3" w:rsidP="00BD5CF3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BD5CF3" w:rsidRPr="001B2E49" w:rsidRDefault="00BD5CF3" w:rsidP="00BD5CF3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ab/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60" w:dyaOrig="400">
          <v:shape id="_x0000_i1140" type="#_x0000_t75" style="width:98.25pt;height:20.25pt" o:ole="">
            <v:imagedata r:id="rId229" o:title=""/>
          </v:shape>
          <o:OLEObject Type="Embed" ProgID="Equation.DSMT4" ShapeID="_x0000_i1140" DrawAspect="Content" ObjectID="_1664382905" r:id="rId230"/>
        </w:object>
      </w:r>
    </w:p>
    <w:p w:rsidR="00BD5CF3" w:rsidRPr="001B2E49" w:rsidRDefault="00BD5CF3" w:rsidP="00BD5CF3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 sum of the given series is</w:t>
      </w:r>
    </w:p>
    <w:p w:rsidR="00BD5CF3" w:rsidRPr="001B2E49" w:rsidRDefault="00BD5CF3" w:rsidP="00BD5CF3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980" w:dyaOrig="740">
          <v:shape id="_x0000_i1141" type="#_x0000_t75" style="width:149.25pt;height:36.75pt" o:ole="">
            <v:imagedata r:id="rId231" o:title=""/>
          </v:shape>
          <o:OLEObject Type="Embed" ProgID="Equation.DSMT4" ShapeID="_x0000_i1141" DrawAspect="Content" ObjectID="_1664382906" r:id="rId232"/>
        </w:object>
      </w:r>
    </w:p>
    <w:p w:rsidR="00BD5CF3" w:rsidRPr="001B2E49" w:rsidRDefault="00BD5CF3" w:rsidP="00BD5CF3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</w:t>
      </w:r>
      <w:r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900" w:dyaOrig="660">
          <v:shape id="_x0000_i1143" type="#_x0000_t75" style="width:195.75pt;height:33pt" o:ole="">
            <v:imagedata r:id="rId233" o:title=""/>
          </v:shape>
          <o:OLEObject Type="Embed" ProgID="Equation.DSMT4" ShapeID="_x0000_i1143" DrawAspect="Content" ObjectID="_1664382907" r:id="rId234"/>
        </w:object>
      </w:r>
    </w:p>
    <w:p w:rsidR="003450CA" w:rsidRPr="001B2E49" w:rsidRDefault="00BD5CF3" w:rsidP="00BD5CF3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8" type="#_x0000_t75" style="width:26.25pt;height:14.25pt" o:ole="">
            <v:imagedata r:id="rId167" o:title=""/>
          </v:shape>
          <o:OLEObject Type="Embed" ProgID="Equation.DSMT4" ShapeID="_x0000_i1138" DrawAspect="Content" ObjectID="_1664382908" r:id="rId235"/>
        </w:object>
      </w:r>
      <w:r w:rsidRPr="001B2E49">
        <w:rPr>
          <w:rFonts w:ascii="Times New Roman" w:hAnsi="Times New Roman" w:cs="Times New Roman"/>
          <w:sz w:val="24"/>
          <w:szCs w:val="24"/>
        </w:rPr>
        <w:t>, we get</w:t>
      </w:r>
    </w:p>
    <w:p w:rsidR="00BD5CF3" w:rsidRPr="001B2E49" w:rsidRDefault="00BD5CF3" w:rsidP="003450C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144" type="#_x0000_t75" style="width:120pt;height:30.75pt" o:ole="">
            <v:imagedata r:id="rId236" o:title=""/>
          </v:shape>
          <o:OLEObject Type="Embed" ProgID="Equation.DSMT4" ShapeID="_x0000_i1144" DrawAspect="Content" ObjectID="_1664382909" r:id="rId237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3450CA" w:rsidRPr="001B2E49" w:rsidRDefault="003450CA" w:rsidP="003450CA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45" type="#_x0000_t75" style="width:39.75pt;height:15.75pt" o:ole="">
            <v:imagedata r:id="rId238" o:title=""/>
          </v:shape>
          <o:OLEObject Type="Embed" ProgID="Equation.DSMT4" ShapeID="_x0000_i1145" DrawAspect="Content" ObjectID="_1664382910" r:id="rId239"/>
        </w:object>
      </w:r>
    </w:p>
    <w:p w:rsidR="00BD5CF3" w:rsidRPr="001B2E49" w:rsidRDefault="003450CA" w:rsidP="00BD5CF3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Putting</w:t>
      </w:r>
      <w:r w:rsidR="00BD5CF3" w:rsidRPr="001B2E49">
        <w:rPr>
          <w:rFonts w:ascii="Times New Roman" w:hAnsi="Times New Roman" w:cs="Times New Roman"/>
          <w:sz w:val="24"/>
          <w:szCs w:val="24"/>
        </w:rPr>
        <w:t xml:space="preserve"> the </w:t>
      </w:r>
      <w:r w:rsidRPr="001B2E49">
        <w:rPr>
          <w:rFonts w:ascii="Times New Roman" w:hAnsi="Times New Roman" w:cs="Times New Roman"/>
          <w:sz w:val="24"/>
          <w:szCs w:val="24"/>
        </w:rPr>
        <w:t>value</w:t>
      </w:r>
      <w:r w:rsidR="00BD5CF3" w:rsidRPr="001B2E49">
        <w:rPr>
          <w:rFonts w:ascii="Times New Roman" w:hAnsi="Times New Roman" w:cs="Times New Roman"/>
          <w:sz w:val="24"/>
          <w:szCs w:val="24"/>
        </w:rPr>
        <w:t xml:space="preserve"> of </w:t>
      </w:r>
      <w:r w:rsidRPr="001B2E49">
        <w:rPr>
          <w:rFonts w:ascii="Times New Roman" w:hAnsi="Times New Roman" w:cs="Times New Roman"/>
          <w:i/>
          <w:sz w:val="24"/>
          <w:szCs w:val="24"/>
        </w:rPr>
        <w:t>c</w: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BD5CF3" w:rsidRPr="001B2E49" w:rsidRDefault="00BD5CF3" w:rsidP="003450CA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="003450CA" w:rsidRPr="001B2E49">
        <w:rPr>
          <w:rFonts w:ascii="Times New Roman" w:hAnsi="Times New Roman" w:cs="Times New Roman"/>
          <w:position w:val="-24"/>
          <w:sz w:val="24"/>
          <w:szCs w:val="24"/>
        </w:rPr>
        <w:object w:dxaOrig="2659" w:dyaOrig="660">
          <v:shape id="_x0000_i1146" type="#_x0000_t75" style="width:132.75pt;height:33pt" o:ole="">
            <v:imagedata r:id="rId240" o:title=""/>
          </v:shape>
          <o:OLEObject Type="Embed" ProgID="Equation.DSMT4" ShapeID="_x0000_i1146" DrawAspect="Content" ObjectID="_1664382911" r:id="rId241"/>
        </w:object>
      </w:r>
      <w:r w:rsidR="003450CA" w:rsidRPr="001B2E49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1B2E49">
        <w:rPr>
          <w:rFonts w:ascii="Times New Roman" w:hAnsi="Times New Roman" w:cs="Times New Roman"/>
          <w:sz w:val="24"/>
          <w:szCs w:val="24"/>
        </w:rPr>
        <w:t xml:space="preserve">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7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80" w:dyaOrig="320">
          <v:shape id="_x0000_i1149" type="#_x0000_t75" style="width:134.25pt;height:15.75pt" o:ole="">
            <v:imagedata r:id="rId242" o:title=""/>
          </v:shape>
          <o:OLEObject Type="Embed" ProgID="Equation.DSMT4" ShapeID="_x0000_i1149" DrawAspect="Content" ObjectID="_1664382912" r:id="rId243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ab/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80" w:dyaOrig="400">
          <v:shape id="_x0000_i1150" type="#_x0000_t75" style="width:99.75pt;height:20.25pt" o:ole="">
            <v:imagedata r:id="rId244" o:title=""/>
          </v:shape>
          <o:OLEObject Type="Embed" ProgID="Equation.DSMT4" ShapeID="_x0000_i1150" DrawAspect="Content" ObjectID="_1664382913" r:id="rId245"/>
        </w:objec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20" w:dyaOrig="400">
          <v:shape id="_x0000_i1151" type="#_x0000_t75" style="width:101.25pt;height:20.25pt" o:ole="">
            <v:imagedata r:id="rId246" o:title=""/>
          </v:shape>
          <o:OLEObject Type="Embed" ProgID="Equation.DSMT4" ShapeID="_x0000_i1151" DrawAspect="Content" ObjectID="_1664382914" r:id="rId247"/>
        </w:object>
      </w:r>
    </w:p>
    <w:p w:rsidR="001D3891" w:rsidRPr="001B2E49" w:rsidRDefault="003E6EEF" w:rsidP="001D389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lastRenderedPageBreak/>
        <w:t xml:space="preserve">               </w:t>
      </w:r>
      <w:r w:rsidR="001D3891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99" w:dyaOrig="400">
          <v:shape id="_x0000_i1152" type="#_x0000_t75" style="width:140.25pt;height:20.25pt" o:ole="">
            <v:imagedata r:id="rId248" o:title=""/>
          </v:shape>
          <o:OLEObject Type="Embed" ProgID="Equation.DSMT4" ShapeID="_x0000_i1152" DrawAspect="Content" ObjectID="_1664382915" r:id="rId249"/>
        </w:object>
      </w:r>
    </w:p>
    <w:p w:rsidR="003E6EEF" w:rsidRPr="001B2E49" w:rsidRDefault="003E6EEF" w:rsidP="001D389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20" w:dyaOrig="400">
          <v:shape id="_x0000_i1153" type="#_x0000_t75" style="width:171.75pt;height:20.25pt" o:ole="">
            <v:imagedata r:id="rId250" o:title=""/>
          </v:shape>
          <o:OLEObject Type="Embed" ProgID="Equation.DSMT4" ShapeID="_x0000_i1153" DrawAspect="Content" ObjectID="_1664382916" r:id="rId251"/>
        </w:object>
      </w:r>
    </w:p>
    <w:p w:rsidR="003E6EEF" w:rsidRPr="001B2E49" w:rsidRDefault="003E6EEF" w:rsidP="001D389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420" w:dyaOrig="400">
          <v:shape id="_x0000_i1154" type="#_x0000_t75" style="width:222pt;height:20.25pt" o:ole="">
            <v:imagedata r:id="rId252" o:title=""/>
          </v:shape>
          <o:OLEObject Type="Embed" ProgID="Equation.DSMT4" ShapeID="_x0000_i1154" DrawAspect="Content" ObjectID="_1664382917" r:id="rId253"/>
        </w:object>
      </w:r>
    </w:p>
    <w:p w:rsidR="003E6EEF" w:rsidRPr="001B2E49" w:rsidRDefault="003E6EEF" w:rsidP="001D389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320" w:dyaOrig="400">
          <v:shape id="_x0000_i1155" type="#_x0000_t75" style="width:166.5pt;height:20.25pt" o:ole="">
            <v:imagedata r:id="rId254" o:title=""/>
          </v:shape>
          <o:OLEObject Type="Embed" ProgID="Equation.DSMT4" ShapeID="_x0000_i1155" DrawAspect="Content" ObjectID="_1664382918" r:id="rId255"/>
        </w:objec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 sum of the given series is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3E6EEF"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6000" w:dyaOrig="740">
          <v:shape id="_x0000_i1156" type="#_x0000_t75" style="width:301.5pt;height:36.75pt" o:ole="">
            <v:imagedata r:id="rId256" o:title=""/>
          </v:shape>
          <o:OLEObject Type="Embed" ProgID="Equation.DSMT4" ShapeID="_x0000_i1156" DrawAspect="Content" ObjectID="_1664382919" r:id="rId257"/>
        </w:objec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</w:t>
      </w:r>
      <w:r w:rsidR="003E6EEF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740" w:dyaOrig="660">
          <v:shape id="_x0000_i1157" type="#_x0000_t75" style="width:338.25pt;height:33pt" o:ole="">
            <v:imagedata r:id="rId258" o:title=""/>
          </v:shape>
          <o:OLEObject Type="Embed" ProgID="Equation.DSMT4" ShapeID="_x0000_i1157" DrawAspect="Content" ObjectID="_1664382920" r:id="rId259"/>
        </w:objec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47" type="#_x0000_t75" style="width:26.25pt;height:14.25pt" o:ole="">
            <v:imagedata r:id="rId167" o:title=""/>
          </v:shape>
          <o:OLEObject Type="Embed" ProgID="Equation.DSMT4" ShapeID="_x0000_i1147" DrawAspect="Content" ObjectID="_1664382921" r:id="rId260"/>
        </w:object>
      </w:r>
      <w:r w:rsidRPr="001B2E49">
        <w:rPr>
          <w:rFonts w:ascii="Times New Roman" w:hAnsi="Times New Roman" w:cs="Times New Roman"/>
          <w:sz w:val="24"/>
          <w:szCs w:val="24"/>
        </w:rPr>
        <w:t>, we get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3E6EEF" w:rsidRPr="001B2E49">
        <w:rPr>
          <w:rFonts w:ascii="Times New Roman" w:hAnsi="Times New Roman" w:cs="Times New Roman"/>
          <w:position w:val="-24"/>
          <w:sz w:val="24"/>
          <w:szCs w:val="24"/>
        </w:rPr>
        <w:object w:dxaOrig="4140" w:dyaOrig="620">
          <v:shape id="_x0000_i1158" type="#_x0000_t75" style="width:207pt;height:30.75pt" o:ole="">
            <v:imagedata r:id="rId261" o:title=""/>
          </v:shape>
          <o:OLEObject Type="Embed" ProgID="Equation.DSMT4" ShapeID="_x0000_i1158" DrawAspect="Content" ObjectID="_1664382922" r:id="rId262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48" type="#_x0000_t75" style="width:39.75pt;height:15.75pt" o:ole="">
            <v:imagedata r:id="rId238" o:title=""/>
          </v:shape>
          <o:OLEObject Type="Embed" ProgID="Equation.DSMT4" ShapeID="_x0000_i1148" DrawAspect="Content" ObjectID="_1664382923" r:id="rId263"/>
        </w:objec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1B2E49">
        <w:rPr>
          <w:rFonts w:ascii="Times New Roman" w:hAnsi="Times New Roman" w:cs="Times New Roman"/>
          <w:i/>
          <w:sz w:val="24"/>
          <w:szCs w:val="24"/>
        </w:rPr>
        <w:t>c</w: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1D3891" w:rsidRPr="001B2E49" w:rsidRDefault="001D3891" w:rsidP="001D3891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="00195675" w:rsidRPr="001B2E49">
        <w:rPr>
          <w:rFonts w:ascii="Times New Roman" w:hAnsi="Times New Roman" w:cs="Times New Roman"/>
          <w:position w:val="-24"/>
          <w:sz w:val="24"/>
          <w:szCs w:val="24"/>
        </w:rPr>
        <w:object w:dxaOrig="5500" w:dyaOrig="660">
          <v:shape id="_x0000_i1159" type="#_x0000_t75" style="width:275.25pt;height:33pt" o:ole="">
            <v:imagedata r:id="rId264" o:title=""/>
          </v:shape>
          <o:OLEObject Type="Embed" ProgID="Equation.DSMT4" ShapeID="_x0000_i1159" DrawAspect="Content" ObjectID="_1664382924" r:id="rId265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8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337B"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99" w:dyaOrig="360">
          <v:shape id="_x0000_i1164" type="#_x0000_t75" style="width:115.5pt;height:18pt" o:ole="">
            <v:imagedata r:id="rId266" o:title=""/>
          </v:shape>
          <o:OLEObject Type="Embed" ProgID="Equation.DSMT4" ShapeID="_x0000_i1164" DrawAspect="Content" ObjectID="_1664382925" r:id="rId267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ab/>
      </w:r>
      <w:r w:rsidR="007C337B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40">
          <v:shape id="_x0000_i1165" type="#_x0000_t75" style="width:68.25pt;height:21.75pt" o:ole="">
            <v:imagedata r:id="rId268" o:title=""/>
          </v:shape>
          <o:OLEObject Type="Embed" ProgID="Equation.DSMT4" ShapeID="_x0000_i1165" DrawAspect="Content" ObjectID="_1664382926" r:id="rId269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  </w:t>
      </w:r>
      <w:r w:rsidR="007C337B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40" w:dyaOrig="400">
          <v:shape id="_x0000_i1166" type="#_x0000_t75" style="width:82.5pt;height:20.25pt" o:ole="">
            <v:imagedata r:id="rId270" o:title=""/>
          </v:shape>
          <o:OLEObject Type="Embed" ProgID="Equation.DSMT4" ShapeID="_x0000_i1166" DrawAspect="Content" ObjectID="_1664382927" r:id="rId271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</w:t>
      </w:r>
      <w:r w:rsidR="007C337B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60" w:dyaOrig="400">
          <v:shape id="_x0000_i1167" type="#_x0000_t75" style="width:98.25pt;height:20.25pt" o:ole="">
            <v:imagedata r:id="rId272" o:title=""/>
          </v:shape>
          <o:OLEObject Type="Embed" ProgID="Equation.DSMT4" ShapeID="_x0000_i1167" DrawAspect="Content" ObjectID="_1664382928" r:id="rId273"/>
        </w:object>
      </w:r>
    </w:p>
    <w:p w:rsidR="003E4800" w:rsidRPr="001B2E49" w:rsidRDefault="003E4800" w:rsidP="007C337B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</w:t>
      </w:r>
      <w:r w:rsidR="007C337B"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40" w:dyaOrig="400">
          <v:shape id="_x0000_i1168" type="#_x0000_t75" style="width:132.75pt;height:20.25pt" o:ole="">
            <v:imagedata r:id="rId274" o:title=""/>
          </v:shape>
          <o:OLEObject Type="Embed" ProgID="Equation.DSMT4" ShapeID="_x0000_i1168" DrawAspect="Content" ObjectID="_1664382929" r:id="rId275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lastRenderedPageBreak/>
        <w:t>The sum of the given series is</w: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7C337B"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660" w:dyaOrig="740">
          <v:shape id="_x0000_i1169" type="#_x0000_t75" style="width:234pt;height:36.75pt" o:ole="">
            <v:imagedata r:id="rId276" o:title=""/>
          </v:shape>
          <o:OLEObject Type="Embed" ProgID="Equation.DSMT4" ShapeID="_x0000_i1169" DrawAspect="Content" ObjectID="_1664382930" r:id="rId277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</w:t>
      </w:r>
      <w:r w:rsidR="007C337B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560" w:dyaOrig="660">
          <v:shape id="_x0000_i1170" type="#_x0000_t75" style="width:279pt;height:33pt" o:ole="">
            <v:imagedata r:id="rId278" o:title=""/>
          </v:shape>
          <o:OLEObject Type="Embed" ProgID="Equation.DSMT4" ShapeID="_x0000_i1170" DrawAspect="Content" ObjectID="_1664382931" r:id="rId279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62" type="#_x0000_t75" style="width:26.25pt;height:14.25pt" o:ole="">
            <v:imagedata r:id="rId167" o:title=""/>
          </v:shape>
          <o:OLEObject Type="Embed" ProgID="Equation.DSMT4" ShapeID="_x0000_i1162" DrawAspect="Content" ObjectID="_1664382932" r:id="rId280"/>
        </w:object>
      </w:r>
      <w:r w:rsidRPr="001B2E49">
        <w:rPr>
          <w:rFonts w:ascii="Times New Roman" w:hAnsi="Times New Roman" w:cs="Times New Roman"/>
          <w:sz w:val="24"/>
          <w:szCs w:val="24"/>
        </w:rPr>
        <w:t>, we get</w: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7C337B" w:rsidRPr="001B2E49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171" type="#_x0000_t75" style="width:153pt;height:30.75pt" o:ole="">
            <v:imagedata r:id="rId281" o:title=""/>
          </v:shape>
          <o:OLEObject Type="Embed" ProgID="Equation.DSMT4" ShapeID="_x0000_i1171" DrawAspect="Content" ObjectID="_1664382933" r:id="rId282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63" type="#_x0000_t75" style="width:39.75pt;height:15.75pt" o:ole="">
            <v:imagedata r:id="rId238" o:title=""/>
          </v:shape>
          <o:OLEObject Type="Embed" ProgID="Equation.DSMT4" ShapeID="_x0000_i1163" DrawAspect="Content" ObjectID="_1664382934" r:id="rId283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1B2E49">
        <w:rPr>
          <w:rFonts w:ascii="Times New Roman" w:hAnsi="Times New Roman" w:cs="Times New Roman"/>
          <w:i/>
          <w:sz w:val="24"/>
          <w:szCs w:val="24"/>
        </w:rPr>
        <w:t>c</w: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F5099B" w:rsidRPr="001B2E49" w:rsidRDefault="003E4800" w:rsidP="003E4800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="007C337B" w:rsidRPr="001B2E49">
        <w:rPr>
          <w:rFonts w:ascii="Times New Roman" w:hAnsi="Times New Roman" w:cs="Times New Roman"/>
          <w:position w:val="-24"/>
          <w:sz w:val="24"/>
          <w:szCs w:val="24"/>
        </w:rPr>
        <w:object w:dxaOrig="4320" w:dyaOrig="660">
          <v:shape id="_x0000_i1172" type="#_x0000_t75" style="width:3in;height:33pt" o:ole="">
            <v:imagedata r:id="rId284" o:title=""/>
          </v:shape>
          <o:OLEObject Type="Embed" ProgID="Equation.DSMT4" ShapeID="_x0000_i1172" DrawAspect="Content" ObjectID="_1664382935" r:id="rId285"/>
        </w:object>
      </w:r>
    </w:p>
    <w:p w:rsidR="00F5099B" w:rsidRPr="001B2E49" w:rsidRDefault="003E4800" w:rsidP="003E4800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F5099B" w:rsidRPr="001B2E4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F5099B" w:rsidRPr="001B2E49">
        <w:rPr>
          <w:rFonts w:ascii="Times New Roman" w:hAnsi="Times New Roman" w:cs="Times New Roman"/>
          <w:position w:val="-24"/>
          <w:sz w:val="24"/>
          <w:szCs w:val="24"/>
        </w:rPr>
        <w:object w:dxaOrig="2820" w:dyaOrig="660">
          <v:shape id="_x0000_i1173" type="#_x0000_t75" style="width:141pt;height:33pt" o:ole="">
            <v:imagedata r:id="rId286" o:title=""/>
          </v:shape>
          <o:OLEObject Type="Embed" ProgID="Equation.DSMT4" ShapeID="_x0000_i1173" DrawAspect="Content" ObjectID="_1664382936" r:id="rId287"/>
        </w:object>
      </w:r>
    </w:p>
    <w:p w:rsidR="003E4800" w:rsidRPr="001B2E49" w:rsidRDefault="003E4800" w:rsidP="003E4800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F5099B" w:rsidRPr="001B2E49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F5099B" w:rsidRPr="001B2E49">
        <w:rPr>
          <w:rFonts w:ascii="Times New Roman" w:hAnsi="Times New Roman" w:cs="Times New Roman"/>
          <w:position w:val="-24"/>
          <w:sz w:val="24"/>
          <w:szCs w:val="24"/>
        </w:rPr>
        <w:object w:dxaOrig="2480" w:dyaOrig="660">
          <v:shape id="_x0000_i1174" type="#_x0000_t75" style="width:123.75pt;height:33pt" o:ole="">
            <v:imagedata r:id="rId288" o:title=""/>
          </v:shape>
          <o:OLEObject Type="Embed" ProgID="Equation.DSMT4" ShapeID="_x0000_i1174" DrawAspect="Content" ObjectID="_1664382937" r:id="rId289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9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0" w:dyaOrig="360">
          <v:shape id="_x0000_i1177" type="#_x0000_t75" style="width:150.75pt;height:18pt" o:ole="">
            <v:imagedata r:id="rId290" o:title=""/>
          </v:shape>
          <o:OLEObject Type="Embed" ProgID="Equation.DSMT4" ShapeID="_x0000_i1177" DrawAspect="Content" ObjectID="_1664382938" r:id="rId291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ab/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60" w:dyaOrig="400">
          <v:shape id="_x0000_i1178" type="#_x0000_t75" style="width:103.5pt;height:20.25pt" o:ole="">
            <v:imagedata r:id="rId292" o:title=""/>
          </v:shape>
          <o:OLEObject Type="Embed" ProgID="Equation.DSMT4" ShapeID="_x0000_i1178" DrawAspect="Content" ObjectID="_1664382939" r:id="rId293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59" w:dyaOrig="400">
          <v:shape id="_x0000_i1179" type="#_x0000_t75" style="width:133.5pt;height:20.25pt" o:ole="">
            <v:imagedata r:id="rId294" o:title=""/>
          </v:shape>
          <o:OLEObject Type="Embed" ProgID="Equation.DSMT4" ShapeID="_x0000_i1179" DrawAspect="Content" ObjectID="_1664382940" r:id="rId295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         </w:t>
      </w:r>
      <w:r w:rsidRPr="001B2E4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80" w:dyaOrig="400">
          <v:shape id="_x0000_i1180" type="#_x0000_t75" style="width:204.75pt;height:20.25pt" o:ole="">
            <v:imagedata r:id="rId296" o:title=""/>
          </v:shape>
          <o:OLEObject Type="Embed" ProgID="Equation.DSMT4" ShapeID="_x0000_i1180" DrawAspect="Content" ObjectID="_1664382941" r:id="rId297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 sum of the given series is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AB34F1"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6080" w:dyaOrig="740">
          <v:shape id="_x0000_i1182" type="#_x0000_t75" style="width:305.25pt;height:36.75pt" o:ole="">
            <v:imagedata r:id="rId298" o:title=""/>
          </v:shape>
          <o:OLEObject Type="Embed" ProgID="Equation.DSMT4" ShapeID="_x0000_i1182" DrawAspect="Content" ObjectID="_1664382942" r:id="rId299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lastRenderedPageBreak/>
        <w:t xml:space="preserve">      </w:t>
      </w:r>
      <w:r w:rsidR="00AB34F1" w:rsidRPr="001B2E4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000" w:dyaOrig="660">
          <v:shape id="_x0000_i1183" type="#_x0000_t75" style="width:351.75pt;height:33pt" o:ole="">
            <v:imagedata r:id="rId300" o:title=""/>
          </v:shape>
          <o:OLEObject Type="Embed" ProgID="Equation.DSMT4" ShapeID="_x0000_i1183" DrawAspect="Content" ObjectID="_1664382943" r:id="rId301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75" type="#_x0000_t75" style="width:26.25pt;height:14.25pt" o:ole="">
            <v:imagedata r:id="rId167" o:title=""/>
          </v:shape>
          <o:OLEObject Type="Embed" ProgID="Equation.DSMT4" ShapeID="_x0000_i1175" DrawAspect="Content" ObjectID="_1664382944" r:id="rId302"/>
        </w:object>
      </w:r>
      <w:r w:rsidRPr="001B2E49">
        <w:rPr>
          <w:rFonts w:ascii="Times New Roman" w:hAnsi="Times New Roman" w:cs="Times New Roman"/>
          <w:sz w:val="24"/>
          <w:szCs w:val="24"/>
        </w:rPr>
        <w:t>, we get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position w:val="-24"/>
          <w:sz w:val="24"/>
          <w:szCs w:val="24"/>
        </w:rPr>
        <w:object w:dxaOrig="3960" w:dyaOrig="620">
          <v:shape id="_x0000_i1181" type="#_x0000_t75" style="width:198pt;height:30.75pt" o:ole="">
            <v:imagedata r:id="rId303" o:title=""/>
          </v:shape>
          <o:OLEObject Type="Embed" ProgID="Equation.DSMT4" ShapeID="_x0000_i1181" DrawAspect="Content" ObjectID="_1664382945" r:id="rId304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76" type="#_x0000_t75" style="width:39.75pt;height:15.75pt" o:ole="">
            <v:imagedata r:id="rId238" o:title=""/>
          </v:shape>
          <o:OLEObject Type="Embed" ProgID="Equation.DSMT4" ShapeID="_x0000_i1176" DrawAspect="Content" ObjectID="_1664382946" r:id="rId305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1B2E49">
        <w:rPr>
          <w:rFonts w:ascii="Times New Roman" w:hAnsi="Times New Roman" w:cs="Times New Roman"/>
          <w:i/>
          <w:sz w:val="24"/>
          <w:szCs w:val="24"/>
        </w:rPr>
        <w:t>c</w: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="00AB34F1" w:rsidRPr="001B2E49">
        <w:rPr>
          <w:rFonts w:ascii="Times New Roman" w:hAnsi="Times New Roman" w:cs="Times New Roman"/>
          <w:position w:val="-24"/>
          <w:sz w:val="24"/>
          <w:szCs w:val="24"/>
        </w:rPr>
        <w:object w:dxaOrig="5760" w:dyaOrig="660">
          <v:shape id="_x0000_i1184" type="#_x0000_t75" style="width:4in;height:33pt" o:ole="">
            <v:imagedata r:id="rId306" o:title=""/>
          </v:shape>
          <o:OLEObject Type="Embed" ProgID="Equation.DSMT4" ShapeID="_x0000_i1184" DrawAspect="Content" ObjectID="_1664382947" r:id="rId307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AB34F1" w:rsidRPr="001B2E49">
        <w:rPr>
          <w:rFonts w:ascii="Times New Roman" w:hAnsi="Times New Roman" w:cs="Times New Roman"/>
          <w:position w:val="-24"/>
          <w:sz w:val="24"/>
          <w:szCs w:val="24"/>
        </w:rPr>
        <w:object w:dxaOrig="3680" w:dyaOrig="660">
          <v:shape id="_x0000_i1185" type="#_x0000_t75" style="width:183.75pt;height:33pt" o:ole="">
            <v:imagedata r:id="rId308" o:title=""/>
          </v:shape>
          <o:OLEObject Type="Embed" ProgID="Equation.DSMT4" ShapeID="_x0000_i1185" DrawAspect="Content" ObjectID="_1664382948" r:id="rId309"/>
        </w:object>
      </w:r>
    </w:p>
    <w:p w:rsidR="000B7381" w:rsidRPr="001B2E49" w:rsidRDefault="000B7381" w:rsidP="000B7381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AB34F1" w:rsidRPr="001B2E49">
        <w:rPr>
          <w:rFonts w:ascii="Times New Roman" w:hAnsi="Times New Roman" w:cs="Times New Roman"/>
          <w:position w:val="-24"/>
          <w:sz w:val="24"/>
          <w:szCs w:val="24"/>
        </w:rPr>
        <w:object w:dxaOrig="3120" w:dyaOrig="660">
          <v:shape id="_x0000_i1186" type="#_x0000_t75" style="width:156pt;height:33pt" o:ole="">
            <v:imagedata r:id="rId310" o:title=""/>
          </v:shape>
          <o:OLEObject Type="Embed" ProgID="Equation.DSMT4" ShapeID="_x0000_i1186" DrawAspect="Content" ObjectID="_1664382949" r:id="rId311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Again, if in an arithmetic series, every term contains </w:t>
      </w:r>
      <w:r w:rsidRPr="001B2E49">
        <w:rPr>
          <w:rFonts w:ascii="Times New Roman" w:hAnsi="Times New Roman" w:cs="Times New Roman"/>
          <w:i/>
          <w:sz w:val="24"/>
          <w:szCs w:val="24"/>
        </w:rPr>
        <w:t>r</w:t>
      </w:r>
      <w:r w:rsidRPr="001B2E49">
        <w:rPr>
          <w:rFonts w:ascii="Times New Roman" w:hAnsi="Times New Roman" w:cs="Times New Roman"/>
          <w:sz w:val="24"/>
          <w:szCs w:val="24"/>
        </w:rPr>
        <w:t xml:space="preserve"> reciprocal factors then the sum of this series will be determined as follows:</w: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Let the nth term of an arithmetic series is,</w: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position w:val="-40"/>
        </w:rPr>
        <w:object w:dxaOrig="4280" w:dyaOrig="780">
          <v:shape id="_x0000_i1191" type="#_x0000_t75" style="width:213.75pt;height:39pt" o:ole="">
            <v:imagedata r:id="rId312" o:title=""/>
          </v:shape>
          <o:OLEObject Type="Embed" ProgID="Equation.DSMT4" ShapeID="_x0000_i1191" DrawAspect="Content" ObjectID="_1664382950" r:id="rId313"/>
        </w:object>
      </w:r>
      <w:r w:rsidRPr="001B2E49">
        <w:rPr>
          <w:rFonts w:ascii="Times New Roman" w:hAnsi="Times New Roman" w:cs="Times New Roman"/>
        </w:rPr>
        <w:t xml:space="preserve">       where </w:t>
      </w:r>
      <w:r w:rsidRPr="001B2E49">
        <w:rPr>
          <w:rFonts w:ascii="Times New Roman" w:hAnsi="Times New Roman" w:cs="Times New Roman"/>
          <w:position w:val="-10"/>
        </w:rPr>
        <w:object w:dxaOrig="600" w:dyaOrig="320">
          <v:shape id="_x0000_i1189" type="#_x0000_t75" style="width:30pt;height:15.75pt" o:ole="">
            <v:imagedata r:id="rId197" o:title=""/>
          </v:shape>
          <o:OLEObject Type="Embed" ProgID="Equation.DSMT4" ShapeID="_x0000_i1189" DrawAspect="Content" ObjectID="_1664382951" r:id="rId314"/>
        </w:object>
      </w:r>
      <w:r w:rsidRPr="001B2E49">
        <w:rPr>
          <w:rFonts w:ascii="Times New Roman" w:hAnsi="Times New Roman" w:cs="Times New Roman"/>
        </w:rPr>
        <w:t>are constants.</w:t>
      </w:r>
    </w:p>
    <w:p w:rsidR="00BB2051" w:rsidRPr="001B2E49" w:rsidRDefault="001B2E49" w:rsidP="00BB2051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      </w:t>
      </w:r>
      <w:r w:rsidR="00BB2051" w:rsidRPr="00BB2051">
        <w:rPr>
          <w:rFonts w:ascii="Times New Roman" w:hAnsi="Times New Roman" w:cs="Times New Roman"/>
          <w:position w:val="-40"/>
        </w:rPr>
        <w:object w:dxaOrig="4860" w:dyaOrig="920">
          <v:shape id="_x0000_i1192" type="#_x0000_t75" style="width:243pt;height:45.75pt" o:ole="">
            <v:imagedata r:id="rId315" o:title=""/>
          </v:shape>
          <o:OLEObject Type="Embed" ProgID="Equation.DSMT4" ShapeID="_x0000_i1192" DrawAspect="Content" ObjectID="_1664382952" r:id="rId316"/>
        </w:objec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     </w:t>
      </w:r>
      <w:r w:rsidR="00BB2051" w:rsidRPr="001B2E49">
        <w:rPr>
          <w:rFonts w:ascii="Times New Roman" w:hAnsi="Times New Roman" w:cs="Times New Roman"/>
          <w:position w:val="-12"/>
        </w:rPr>
        <w:object w:dxaOrig="980" w:dyaOrig="360">
          <v:shape id="_x0000_i1193" type="#_x0000_t75" style="width:48.75pt;height:18pt" o:ole="">
            <v:imagedata r:id="rId317" o:title=""/>
          </v:shape>
          <o:OLEObject Type="Embed" ProgID="Equation.DSMT4" ShapeID="_x0000_i1193" DrawAspect="Content" ObjectID="_1664382953" r:id="rId318"/>
        </w:objec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where </w:t>
      </w:r>
      <w:r w:rsidRPr="001B2E49">
        <w:rPr>
          <w:rFonts w:ascii="Times New Roman" w:hAnsi="Times New Roman" w:cs="Times New Roman"/>
        </w:rPr>
        <w:tab/>
      </w:r>
      <w:r w:rsidR="00DB20DD" w:rsidRPr="00DB20DD">
        <w:rPr>
          <w:rFonts w:ascii="Times New Roman" w:hAnsi="Times New Roman" w:cs="Times New Roman"/>
          <w:position w:val="-32"/>
        </w:rPr>
        <w:object w:dxaOrig="1719" w:dyaOrig="740">
          <v:shape id="_x0000_i1201" type="#_x0000_t75" style="width:86.25pt;height:36.75pt" o:ole="">
            <v:imagedata r:id="rId319" o:title=""/>
          </v:shape>
          <o:OLEObject Type="Embed" ProgID="Equation.DSMT4" ShapeID="_x0000_i1201" DrawAspect="Content" ObjectID="_1664382954" r:id="rId320"/>
        </w:object>
      </w:r>
      <w:r w:rsidR="00DB20DD">
        <w:rPr>
          <w:rFonts w:ascii="Times New Roman" w:hAnsi="Times New Roman" w:cs="Times New Roman"/>
        </w:rPr>
        <w:t xml:space="preserve">          and  </w:t>
      </w:r>
      <w:r w:rsidR="00DB20DD" w:rsidRPr="004723C5">
        <w:rPr>
          <w:position w:val="-32"/>
        </w:rPr>
        <w:object w:dxaOrig="2580" w:dyaOrig="840">
          <v:shape id="_x0000_i1202" type="#_x0000_t75" style="width:129pt;height:42pt" o:ole="">
            <v:imagedata r:id="rId321" o:title=""/>
          </v:shape>
          <o:OLEObject Type="Embed" ProgID="Equation.DSMT4" ShapeID="_x0000_i1202" DrawAspect="Content" ObjectID="_1664382955" r:id="rId322"/>
        </w:objec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</w:rPr>
        <w:t xml:space="preserve">Now putting </w:t>
      </w:r>
      <w:r w:rsidR="00BB2051" w:rsidRPr="00BB2051">
        <w:rPr>
          <w:rFonts w:ascii="Times New Roman" w:hAnsi="Times New Roman" w:cs="Times New Roman"/>
          <w:position w:val="-14"/>
        </w:rPr>
        <w:object w:dxaOrig="2140" w:dyaOrig="400">
          <v:shape id="_x0000_i1200" type="#_x0000_t75" style="width:107.25pt;height:20.25pt" o:ole="">
            <v:imagedata r:id="rId323" o:title=""/>
          </v:shape>
          <o:OLEObject Type="Embed" ProgID="Equation.DSMT4" ShapeID="_x0000_i1200" DrawAspect="Content" ObjectID="_1664382956" r:id="rId324"/>
        </w:object>
      </w:r>
      <w:r w:rsidRPr="001B2E49">
        <w:rPr>
          <w:rFonts w:ascii="Times New Roman" w:hAnsi="Times New Roman" w:cs="Times New Roman"/>
        </w:rPr>
        <w:t xml:space="preserve"> , we get</w:t>
      </w:r>
    </w:p>
    <w:p w:rsidR="001B2E49" w:rsidRPr="001B2E49" w:rsidRDefault="00BB2051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60" w:dyaOrig="360">
          <v:shape id="_x0000_i1195" type="#_x0000_t75" style="width:53.25pt;height:18pt" o:ole="">
            <v:imagedata r:id="rId325" o:title=""/>
          </v:shape>
          <o:OLEObject Type="Embed" ProgID="Equation.DSMT4" ShapeID="_x0000_i1195" DrawAspect="Content" ObjectID="_1664382957" r:id="rId326"/>
        </w:object>
      </w:r>
    </w:p>
    <w:p w:rsidR="001B2E49" w:rsidRPr="001B2E49" w:rsidRDefault="00BB2051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80" w:dyaOrig="360">
          <v:shape id="_x0000_i1196" type="#_x0000_t75" style="width:54pt;height:18pt" o:ole="">
            <v:imagedata r:id="rId327" o:title=""/>
          </v:shape>
          <o:OLEObject Type="Embed" ProgID="Equation.DSMT4" ShapeID="_x0000_i1196" DrawAspect="Content" ObjectID="_1664382958" r:id="rId328"/>
        </w:object>
      </w:r>
    </w:p>
    <w:p w:rsidR="001B2E49" w:rsidRPr="001B2E49" w:rsidRDefault="00BB2051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100" w:dyaOrig="360">
          <v:shape id="_x0000_i1197" type="#_x0000_t75" style="width:55.5pt;height:18pt" o:ole="">
            <v:imagedata r:id="rId329" o:title=""/>
          </v:shape>
          <o:OLEObject Type="Embed" ProgID="Equation.DSMT4" ShapeID="_x0000_i1197" DrawAspect="Content" ObjectID="_1664382959" r:id="rId330"/>
        </w:objec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00" w:dyaOrig="260">
          <v:shape id="_x0000_i1190" type="#_x0000_t75" style="width:55.5pt;height:12.75pt" o:ole="">
            <v:imagedata r:id="rId215" o:title=""/>
          </v:shape>
          <o:OLEObject Type="Embed" ProgID="Equation.DSMT4" ShapeID="_x0000_i1190" DrawAspect="Content" ObjectID="_1664382960" r:id="rId331"/>
        </w:object>
      </w:r>
    </w:p>
    <w:p w:rsidR="001B2E49" w:rsidRPr="001B2E49" w:rsidRDefault="00BB2051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540" w:dyaOrig="360">
          <v:shape id="_x0000_i1198" type="#_x0000_t75" style="width:77.25pt;height:18pt" o:ole="">
            <v:imagedata r:id="rId332" o:title=""/>
          </v:shape>
          <o:OLEObject Type="Embed" ProgID="Equation.DSMT4" ShapeID="_x0000_i1198" DrawAspect="Content" ObjectID="_1664382961" r:id="rId333"/>
        </w:object>
      </w:r>
    </w:p>
    <w:p w:rsidR="001B2E49" w:rsidRPr="001B2E49" w:rsidRDefault="00BB2051" w:rsidP="001B2E4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240" w:dyaOrig="360">
          <v:shape id="_x0000_i1199" type="#_x0000_t75" style="width:62.25pt;height:18pt" o:ole="">
            <v:imagedata r:id="rId334" o:title=""/>
          </v:shape>
          <o:OLEObject Type="Embed" ProgID="Equation.DSMT4" ShapeID="_x0000_i1199" DrawAspect="Content" ObjectID="_1664382962" r:id="rId335"/>
        </w:object>
      </w:r>
    </w:p>
    <w:p w:rsidR="001B2E49" w:rsidRPr="001B2E49" w:rsidRDefault="001B2E49" w:rsidP="001B2E4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whence by addition</w:t>
      </w:r>
    </w:p>
    <w:p w:rsidR="001B2E49" w:rsidRPr="001B2E49" w:rsidRDefault="00BB2051" w:rsidP="001B2E49">
      <w:pPr>
        <w:shd w:val="clear" w:color="auto" w:fill="FFFFFF"/>
        <w:spacing w:before="300" w:after="150" w:line="240" w:lineRule="auto"/>
        <w:ind w:firstLine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880" w:dyaOrig="360">
          <v:shape id="_x0000_i1221" type="#_x0000_t75" style="width:94.5pt;height:18pt" o:ole="">
            <v:imagedata r:id="rId336" o:title=""/>
          </v:shape>
          <o:OLEObject Type="Embed" ProgID="Equation.DSMT4" ShapeID="_x0000_i1221" DrawAspect="Content" ObjectID="_1664382963" r:id="rId337"/>
        </w:object>
      </w:r>
      <w:r w:rsidR="001B2E49" w:rsidRPr="001B2E49">
        <w:rPr>
          <w:rFonts w:ascii="Times New Roman" w:hAnsi="Times New Roman" w:cs="Times New Roman"/>
          <w:sz w:val="24"/>
          <w:szCs w:val="24"/>
        </w:rPr>
        <w:t xml:space="preserve">   where </w:t>
      </w:r>
      <w:r w:rsidRPr="001B2E49">
        <w:rPr>
          <w:rFonts w:ascii="Times New Roman" w:hAnsi="Times New Roman" w:cs="Times New Roman"/>
          <w:position w:val="-12"/>
        </w:rPr>
        <w:object w:dxaOrig="600" w:dyaOrig="360">
          <v:shape id="_x0000_i1222" type="#_x0000_t75" style="width:30pt;height:18pt" o:ole="">
            <v:imagedata r:id="rId338" o:title=""/>
          </v:shape>
          <o:OLEObject Type="Embed" ProgID="Equation.DSMT4" ShapeID="_x0000_i1222" DrawAspect="Content" ObjectID="_1664382964" r:id="rId339"/>
        </w:object>
      </w:r>
      <w:r w:rsidR="001B2E49" w:rsidRPr="001B2E49">
        <w:rPr>
          <w:rFonts w:ascii="Times New Roman" w:hAnsi="Times New Roman" w:cs="Times New Roman"/>
        </w:rPr>
        <w:t>.</w:t>
      </w:r>
    </w:p>
    <w:p w:rsidR="001B2E49" w:rsidRDefault="00DB20DD" w:rsidP="001B2E49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</w:rPr>
      </w:pPr>
      <w:r w:rsidRPr="001B2E4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8080" w:dyaOrig="740">
          <v:shape id="_x0000_i1220" type="#_x0000_t75" style="width:405.75pt;height:36.75pt" o:ole="">
            <v:imagedata r:id="rId340" o:title=""/>
          </v:shape>
          <o:OLEObject Type="Embed" ProgID="Equation.DSMT4" ShapeID="_x0000_i1220" DrawAspect="Content" ObjectID="_1664382965" r:id="rId341"/>
        </w:object>
      </w:r>
      <w:r w:rsidR="001B2E49" w:rsidRPr="001B2E49">
        <w:rPr>
          <w:rFonts w:ascii="Times New Roman" w:hAnsi="Times New Roman" w:cs="Times New Roman"/>
        </w:rPr>
        <w:t>.</w:t>
      </w:r>
    </w:p>
    <w:p w:rsidR="00DB20DD" w:rsidRDefault="00DB20DD" w:rsidP="00DB20D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10</w:t>
      </w:r>
      <w:r w:rsidRPr="001B2E49">
        <w:rPr>
          <w:rFonts w:ascii="Times New Roman" w:hAnsi="Times New Roman" w:cs="Times New Roman"/>
          <w:b/>
          <w:sz w:val="28"/>
          <w:szCs w:val="28"/>
        </w:rPr>
        <w:t>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20D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120" w:dyaOrig="620">
          <v:shape id="_x0000_i1203" type="#_x0000_t75" style="width:156.75pt;height:30.75pt" o:ole="">
            <v:imagedata r:id="rId342" o:title=""/>
          </v:shape>
          <o:OLEObject Type="Embed" ProgID="Equation.DSMT4" ShapeID="_x0000_i1203" DrawAspect="Content" ObjectID="_1664382966" r:id="rId343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DB20DD" w:rsidRDefault="00DB20DD" w:rsidP="00DB20D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DB20DD" w:rsidRDefault="00DB20DD" w:rsidP="00DB20DD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DB20DD">
        <w:rPr>
          <w:rFonts w:ascii="Times New Roman" w:hAnsi="Times New Roman" w:cs="Times New Roman"/>
          <w:position w:val="-32"/>
        </w:rPr>
        <w:object w:dxaOrig="2820" w:dyaOrig="700">
          <v:shape id="_x0000_i1204" type="#_x0000_t75" style="width:141pt;height:35.25pt" o:ole="">
            <v:imagedata r:id="rId344" o:title=""/>
          </v:shape>
          <o:OLEObject Type="Embed" ProgID="Equation.DSMT4" ShapeID="_x0000_i1204" DrawAspect="Content" ObjectID="_1664382967" r:id="rId345"/>
        </w:object>
      </w:r>
    </w:p>
    <w:p w:rsidR="00DB20DD" w:rsidRDefault="00DB20DD" w:rsidP="00DB20DD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DB20DD">
        <w:rPr>
          <w:rFonts w:ascii="Times New Roman" w:hAnsi="Times New Roman" w:cs="Times New Roman"/>
          <w:position w:val="-32"/>
        </w:rPr>
        <w:object w:dxaOrig="2780" w:dyaOrig="740">
          <v:shape id="_x0000_i1205" type="#_x0000_t75" style="width:138.75pt;height:36.75pt" o:ole="">
            <v:imagedata r:id="rId346" o:title=""/>
          </v:shape>
          <o:OLEObject Type="Embed" ProgID="Equation.DSMT4" ShapeID="_x0000_i1205" DrawAspect="Content" ObjectID="_1664382968" r:id="rId347"/>
        </w:object>
      </w:r>
    </w:p>
    <w:p w:rsidR="0046450D" w:rsidRPr="001B2E49" w:rsidRDefault="0046450D" w:rsidP="00DB20DD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   </w:t>
      </w:r>
      <w:r w:rsidRPr="0046450D">
        <w:rPr>
          <w:rFonts w:ascii="Times New Roman" w:hAnsi="Times New Roman" w:cs="Times New Roman"/>
          <w:position w:val="-12"/>
        </w:rPr>
        <w:object w:dxaOrig="980" w:dyaOrig="360">
          <v:shape id="_x0000_i1206" type="#_x0000_t75" style="width:48.75pt;height:18pt" o:ole="">
            <v:imagedata r:id="rId348" o:title=""/>
          </v:shape>
          <o:OLEObject Type="Embed" ProgID="Equation.DSMT4" ShapeID="_x0000_i1206" DrawAspect="Content" ObjectID="_1664382969" r:id="rId349"/>
        </w:object>
      </w:r>
    </w:p>
    <w:p w:rsidR="0046450D" w:rsidRPr="001B2E49" w:rsidRDefault="0046450D" w:rsidP="0046450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where </w:t>
      </w:r>
      <w:r w:rsidRPr="0046450D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260" w:dyaOrig="700">
          <v:shape id="_x0000_i1207" type="#_x0000_t75" style="width:113.25pt;height:35.25pt" o:ole="">
            <v:imagedata r:id="rId350" o:title=""/>
          </v:shape>
          <o:OLEObject Type="Embed" ProgID="Equation.DSMT4" ShapeID="_x0000_i1207" DrawAspect="Content" ObjectID="_1664382970" r:id="rId351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6450D" w:rsidRPr="001B2E49" w:rsidRDefault="0046450D" w:rsidP="0046450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and  </w:t>
      </w:r>
      <w:r w:rsidRPr="0046450D">
        <w:rPr>
          <w:rFonts w:ascii="Times New Roman" w:hAnsi="Times New Roman" w:cs="Times New Roman"/>
          <w:position w:val="-32"/>
          <w:sz w:val="24"/>
          <w:szCs w:val="24"/>
        </w:rPr>
        <w:object w:dxaOrig="2400" w:dyaOrig="700">
          <v:shape id="_x0000_i1208" type="#_x0000_t75" style="width:120pt;height:35.25pt" o:ole="">
            <v:imagedata r:id="rId352" o:title=""/>
          </v:shape>
          <o:OLEObject Type="Embed" ProgID="Equation.DSMT4" ShapeID="_x0000_i1208" DrawAspect="Content" ObjectID="_1664382971" r:id="rId353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46450D" w:rsidRPr="001B2E49" w:rsidRDefault="0046450D" w:rsidP="0046450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lastRenderedPageBreak/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09" type="#_x0000_t75" style="width:27.75pt;height:14.25pt" o:ole="">
            <v:imagedata r:id="rId354" o:title=""/>
          </v:shape>
          <o:OLEObject Type="Embed" ProgID="Equation.DSMT4" ShapeID="_x0000_i1209" DrawAspect="Content" ObjectID="_1664382972" r:id="rId355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, we get </w:t>
      </w:r>
      <w:r w:rsidRPr="001B2E49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210" type="#_x0000_t75" style="width:38.25pt;height:30.75pt" o:ole="">
            <v:imagedata r:id="rId356" o:title=""/>
          </v:shape>
          <o:OLEObject Type="Embed" ProgID="Equation.DSMT4" ShapeID="_x0000_i1210" DrawAspect="Content" ObjectID="_1664382973" r:id="rId357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46450D" w:rsidRPr="001B2E49" w:rsidRDefault="0046450D" w:rsidP="0046450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refore, the sum of the given series is</w:t>
      </w:r>
    </w:p>
    <w:p w:rsidR="0046450D" w:rsidRDefault="0046450D" w:rsidP="0046450D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b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Pr="0046450D">
        <w:rPr>
          <w:rFonts w:ascii="Times New Roman" w:hAnsi="Times New Roman" w:cs="Times New Roman"/>
          <w:position w:val="-32"/>
          <w:sz w:val="24"/>
          <w:szCs w:val="24"/>
        </w:rPr>
        <w:object w:dxaOrig="3620" w:dyaOrig="700">
          <v:shape id="_x0000_i1211" type="#_x0000_t75" style="width:180.75pt;height:35.25pt" o:ole="">
            <v:imagedata r:id="rId358" o:title=""/>
          </v:shape>
          <o:OLEObject Type="Embed" ProgID="Equation.DSMT4" ShapeID="_x0000_i1211" DrawAspect="Content" ObjectID="_1664382974" r:id="rId359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1B2E49">
        <w:rPr>
          <w:rFonts w:ascii="Times New Roman" w:hAnsi="Times New Roman" w:cs="Times New Roman"/>
          <w:sz w:val="24"/>
          <w:szCs w:val="24"/>
        </w:rPr>
        <w:t xml:space="preserve">.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46450D" w:rsidRDefault="0046450D" w:rsidP="0046450D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46450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sum up to infinity is,</w:t>
      </w:r>
    </w:p>
    <w:p w:rsidR="0046450D" w:rsidRDefault="0046450D" w:rsidP="0046450D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46450D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212" type="#_x0000_t75" style="width:59.25pt;height:30.75pt" o:ole="">
            <v:imagedata r:id="rId360" o:title=""/>
          </v:shape>
          <o:OLEObject Type="Embed" ProgID="Equation.DSMT4" ShapeID="_x0000_i1212" DrawAspect="Content" ObjectID="_1664382975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.           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7C4009" w:rsidRDefault="007C4009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11</w:t>
      </w:r>
      <w:r w:rsidRPr="001B2E49">
        <w:rPr>
          <w:rFonts w:ascii="Times New Roman" w:hAnsi="Times New Roman" w:cs="Times New Roman"/>
          <w:b/>
          <w:sz w:val="28"/>
          <w:szCs w:val="28"/>
        </w:rPr>
        <w:t>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20D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840" w:dyaOrig="620">
          <v:shape id="_x0000_i1215" type="#_x0000_t75" style="width:142.5pt;height:30.75pt" o:ole="">
            <v:imagedata r:id="rId362" o:title=""/>
          </v:shape>
          <o:OLEObject Type="Embed" ProgID="Equation.DSMT4" ShapeID="_x0000_i1215" DrawAspect="Content" ObjectID="_1664382976" r:id="rId363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7C4009" w:rsidRDefault="007C4009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4"/>
          <w:szCs w:val="24"/>
        </w:rPr>
        <w:t>Solution:</w:t>
      </w:r>
      <w:r w:rsidRPr="001B2E49">
        <w:rPr>
          <w:rFonts w:ascii="Times New Roman" w:hAnsi="Times New Roman" w:cs="Times New Roman"/>
          <w:sz w:val="24"/>
          <w:szCs w:val="24"/>
        </w:rPr>
        <w:t xml:space="preserve"> Here, the nth term of the given series is,</w:t>
      </w:r>
    </w:p>
    <w:p w:rsidR="007C4009" w:rsidRDefault="007C4009" w:rsidP="007C400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 w:rsidRPr="00DB20DD">
        <w:rPr>
          <w:rFonts w:ascii="Times New Roman" w:hAnsi="Times New Roman" w:cs="Times New Roman"/>
          <w:position w:val="-32"/>
        </w:rPr>
        <w:object w:dxaOrig="2500" w:dyaOrig="700">
          <v:shape id="_x0000_i1216" type="#_x0000_t75" style="width:125.25pt;height:35.25pt" o:ole="">
            <v:imagedata r:id="rId364" o:title=""/>
          </v:shape>
          <o:OLEObject Type="Embed" ProgID="Equation.DSMT4" ShapeID="_x0000_i1216" DrawAspect="Content" ObjectID="_1664382977" r:id="rId365"/>
        </w:object>
      </w:r>
    </w:p>
    <w:p w:rsidR="007C4009" w:rsidRDefault="007C4009" w:rsidP="007C4009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="00B221CC" w:rsidRPr="00DB20DD">
        <w:rPr>
          <w:rFonts w:ascii="Times New Roman" w:hAnsi="Times New Roman" w:cs="Times New Roman"/>
          <w:position w:val="-32"/>
        </w:rPr>
        <w:object w:dxaOrig="2200" w:dyaOrig="740">
          <v:shape id="_x0000_i1217" type="#_x0000_t75" style="width:110.25pt;height:36.75pt" o:ole="">
            <v:imagedata r:id="rId366" o:title=""/>
          </v:shape>
          <o:OLEObject Type="Embed" ProgID="Equation.DSMT4" ShapeID="_x0000_i1217" DrawAspect="Content" ObjectID="_1664382978" r:id="rId367"/>
        </w:object>
      </w:r>
    </w:p>
    <w:p w:rsidR="007C4009" w:rsidRPr="00B221CC" w:rsidRDefault="00B221CC" w:rsidP="00B221C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DB20DD">
        <w:rPr>
          <w:rFonts w:ascii="Times New Roman" w:hAnsi="Times New Roman" w:cs="Times New Roman"/>
          <w:position w:val="-32"/>
        </w:rPr>
        <w:object w:dxaOrig="3739" w:dyaOrig="700">
          <v:shape id="_x0000_i1218" type="#_x0000_t75" style="width:186.75pt;height:35.25pt" o:ole="">
            <v:imagedata r:id="rId368" o:title=""/>
          </v:shape>
          <o:OLEObject Type="Embed" ProgID="Equation.DSMT4" ShapeID="_x0000_i1218" DrawAspect="Content" ObjectID="_1664382979" r:id="rId369"/>
        </w:object>
      </w:r>
    </w:p>
    <w:p w:rsidR="00B221CC" w:rsidRPr="001B2E49" w:rsidRDefault="00B221CC" w:rsidP="00B221CC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>The sum of the given series is</w:t>
      </w:r>
    </w:p>
    <w:p w:rsidR="00B221CC" w:rsidRPr="001B2E49" w:rsidRDefault="00B221CC" w:rsidP="00B221C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</w:t>
      </w:r>
      <w:r w:rsidR="002B56C8" w:rsidRPr="002B56C8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5360" w:dyaOrig="800">
          <v:shape id="_x0000_i1224" type="#_x0000_t75" style="width:269.25pt;height:39.75pt" o:ole="">
            <v:imagedata r:id="rId370" o:title=""/>
          </v:shape>
          <o:OLEObject Type="Embed" ProgID="Equation.DSMT4" ShapeID="_x0000_i1224" DrawAspect="Content" ObjectID="_1664382980" r:id="rId371"/>
        </w:object>
      </w:r>
    </w:p>
    <w:p w:rsidR="00B221CC" w:rsidRPr="001B2E49" w:rsidRDefault="00B221CC" w:rsidP="00B221C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t xml:space="preserve">      </w:t>
      </w:r>
      <w:r w:rsidR="002B56C8" w:rsidRPr="00B221CC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3980" w:dyaOrig="700">
          <v:shape id="_x0000_i1225" type="#_x0000_t75" style="width:199.5pt;height:35.25pt" o:ole="">
            <v:imagedata r:id="rId372" o:title=""/>
          </v:shape>
          <o:OLEObject Type="Embed" ProgID="Equation.DSMT4" ShapeID="_x0000_i1225" DrawAspect="Content" ObjectID="_1664382981" r:id="rId373"/>
        </w:object>
      </w:r>
    </w:p>
    <w:p w:rsidR="00B221CC" w:rsidRPr="001B2E49" w:rsidRDefault="00B221CC" w:rsidP="00B221CC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For </w:t>
      </w:r>
      <w:r w:rsidRPr="001B2E4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19" type="#_x0000_t75" style="width:26.25pt;height:14.25pt" o:ole="">
            <v:imagedata r:id="rId167" o:title=""/>
          </v:shape>
          <o:OLEObject Type="Embed" ProgID="Equation.DSMT4" ShapeID="_x0000_i1219" DrawAspect="Content" ObjectID="_1664382982" r:id="rId374"/>
        </w:object>
      </w:r>
      <w:r w:rsidRPr="001B2E49">
        <w:rPr>
          <w:rFonts w:ascii="Times New Roman" w:hAnsi="Times New Roman" w:cs="Times New Roman"/>
          <w:sz w:val="24"/>
          <w:szCs w:val="24"/>
        </w:rPr>
        <w:t>, we get</w:t>
      </w:r>
    </w:p>
    <w:p w:rsidR="00B221CC" w:rsidRDefault="00B221CC" w:rsidP="00B221CC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</w:t>
      </w:r>
      <w:r w:rsidR="002B56C8" w:rsidRPr="00B221CC">
        <w:rPr>
          <w:rFonts w:ascii="Times New Roman" w:hAnsi="Times New Roman" w:cs="Times New Roman"/>
          <w:position w:val="-30"/>
          <w:sz w:val="24"/>
          <w:szCs w:val="24"/>
        </w:rPr>
        <w:object w:dxaOrig="2480" w:dyaOrig="680">
          <v:shape id="_x0000_i1226" type="#_x0000_t75" style="width:123.75pt;height:33.75pt" o:ole="">
            <v:imagedata r:id="rId375" o:title=""/>
          </v:shape>
          <o:OLEObject Type="Embed" ProgID="Equation.DSMT4" ShapeID="_x0000_i1226" DrawAspect="Content" ObjectID="_1664382983" r:id="rId376"/>
        </w:object>
      </w:r>
      <w:r w:rsidRPr="001B2E49">
        <w:rPr>
          <w:rFonts w:ascii="Times New Roman" w:hAnsi="Times New Roman" w:cs="Times New Roman"/>
          <w:sz w:val="24"/>
          <w:szCs w:val="24"/>
        </w:rPr>
        <w:t>.</w:t>
      </w:r>
    </w:p>
    <w:p w:rsidR="00B221CC" w:rsidRPr="001B2E49" w:rsidRDefault="002B56C8" w:rsidP="002B56C8">
      <w:pPr>
        <w:shd w:val="clear" w:color="auto" w:fill="FFFFFF"/>
        <w:spacing w:before="300" w:after="150" w:line="240" w:lineRule="auto"/>
        <w:ind w:left="720" w:firstLine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2B56C8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223" type="#_x0000_t75" style="width:44.25pt;height:30.75pt" o:ole="">
            <v:imagedata r:id="rId377" o:title=""/>
          </v:shape>
          <o:OLEObject Type="Embed" ProgID="Equation.DSMT4" ShapeID="_x0000_i1223" DrawAspect="Content" ObjectID="_1664382984" r:id="rId378"/>
        </w:object>
      </w:r>
    </w:p>
    <w:p w:rsidR="00B221CC" w:rsidRPr="001B2E49" w:rsidRDefault="00B221CC" w:rsidP="00B221CC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1B2E49">
        <w:rPr>
          <w:rFonts w:ascii="Times New Roman" w:hAnsi="Times New Roman" w:cs="Times New Roman"/>
          <w:i/>
          <w:sz w:val="24"/>
          <w:szCs w:val="24"/>
        </w:rPr>
        <w:t>c</w:t>
      </w:r>
      <w:r w:rsidRPr="001B2E49">
        <w:rPr>
          <w:rFonts w:ascii="Times New Roman" w:hAnsi="Times New Roman" w:cs="Times New Roman"/>
          <w:sz w:val="24"/>
          <w:szCs w:val="24"/>
        </w:rPr>
        <w:t xml:space="preserve"> in (1), we get</w:t>
      </w:r>
    </w:p>
    <w:p w:rsidR="00B221CC" w:rsidRPr="001B2E49" w:rsidRDefault="00B221CC" w:rsidP="00B221CC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</w:t>
      </w:r>
      <w:r w:rsidR="002B56C8" w:rsidRPr="002B56C8">
        <w:rPr>
          <w:rFonts w:ascii="Times New Roman" w:hAnsi="Times New Roman" w:cs="Times New Roman"/>
          <w:position w:val="-32"/>
          <w:sz w:val="24"/>
          <w:szCs w:val="24"/>
        </w:rPr>
        <w:object w:dxaOrig="3120" w:dyaOrig="700">
          <v:shape id="_x0000_i1227" type="#_x0000_t75" style="width:156pt;height:35.25pt" o:ole="">
            <v:imagedata r:id="rId379" o:title=""/>
          </v:shape>
          <o:OLEObject Type="Embed" ProgID="Equation.DSMT4" ShapeID="_x0000_i1227" DrawAspect="Content" ObjectID="_1664382985" r:id="rId380"/>
        </w:object>
      </w:r>
    </w:p>
    <w:p w:rsidR="00B221CC" w:rsidRPr="002B56C8" w:rsidRDefault="00B221CC" w:rsidP="002B56C8">
      <w:pPr>
        <w:shd w:val="clear" w:color="auto" w:fill="FFFFFF"/>
        <w:spacing w:before="300" w:after="150" w:line="240" w:lineRule="auto"/>
        <w:ind w:left="720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2B56C8" w:rsidRPr="002B56C8">
        <w:rPr>
          <w:rFonts w:ascii="Times New Roman" w:hAnsi="Times New Roman" w:cs="Times New Roman"/>
          <w:position w:val="-32"/>
          <w:sz w:val="24"/>
          <w:szCs w:val="24"/>
        </w:rPr>
        <w:object w:dxaOrig="1960" w:dyaOrig="700">
          <v:shape id="_x0000_i1228" type="#_x0000_t75" style="width:98.25pt;height:35.25pt" o:ole="">
            <v:imagedata r:id="rId381" o:title=""/>
          </v:shape>
          <o:OLEObject Type="Embed" ProgID="Equation.DSMT4" ShapeID="_x0000_i1228" DrawAspect="Content" ObjectID="_1664382986" r:id="rId382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1B2E49">
        <w:rPr>
          <w:rFonts w:ascii="Times New Roman" w:hAnsi="Times New Roman" w:cs="Times New Roman"/>
          <w:b/>
          <w:sz w:val="24"/>
          <w:szCs w:val="24"/>
        </w:rPr>
        <w:t>ANS.</w:t>
      </w:r>
    </w:p>
    <w:p w:rsidR="000F1DA2" w:rsidRPr="001B2E49" w:rsidRDefault="000F1DA2" w:rsidP="000F1DA2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b/>
          <w:sz w:val="28"/>
          <w:szCs w:val="28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 xml:space="preserve">Exercise: </w:t>
      </w:r>
    </w:p>
    <w:p w:rsidR="000F1DA2" w:rsidRPr="001B2E49" w:rsidRDefault="000F1DA2" w:rsidP="000F1DA2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1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00" w:dyaOrig="320">
          <v:shape id="_x0000_i1049" type="#_x0000_t75" style="width:85.5pt;height:15.75pt" o:ole="">
            <v:imagedata r:id="rId383" o:title=""/>
          </v:shape>
          <o:OLEObject Type="Embed" ProgID="Equation.DSMT4" ShapeID="_x0000_i1049" DrawAspect="Content" ObjectID="_1664382987" r:id="rId384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195675" w:rsidRPr="001B2E49" w:rsidRDefault="00195675" w:rsidP="0019567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2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700" w:dyaOrig="320">
          <v:shape id="_x0000_i1160" type="#_x0000_t75" style="width:135.75pt;height:15.75pt" o:ole="">
            <v:imagedata r:id="rId385" o:title=""/>
          </v:shape>
          <o:OLEObject Type="Embed" ProgID="Equation.DSMT4" ShapeID="_x0000_i1160" DrawAspect="Content" ObjectID="_1664382988" r:id="rId386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195675" w:rsidRPr="001B2E49" w:rsidRDefault="00195675" w:rsidP="0019567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3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880" w:dyaOrig="320">
          <v:shape id="_x0000_i1161" type="#_x0000_t75" style="width:144.75pt;height:15.75pt" o:ole="">
            <v:imagedata r:id="rId387" o:title=""/>
          </v:shape>
          <o:OLEObject Type="Embed" ProgID="Equation.DSMT4" ShapeID="_x0000_i1161" DrawAspect="Content" ObjectID="_1664382989" r:id="rId388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6B1228" w:rsidRPr="001B2E49" w:rsidRDefault="006B1228" w:rsidP="006B122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4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0" w:dyaOrig="360">
          <v:shape id="_x0000_i1187" type="#_x0000_t75" style="width:150.75pt;height:18pt" o:ole="">
            <v:imagedata r:id="rId389" o:title=""/>
          </v:shape>
          <o:OLEObject Type="Embed" ProgID="Equation.DSMT4" ShapeID="_x0000_i1187" DrawAspect="Content" ObjectID="_1664382990" r:id="rId390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6B1228" w:rsidRDefault="006B1228" w:rsidP="006B122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-05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140" w:dyaOrig="360">
          <v:shape id="_x0000_i1188" type="#_x0000_t75" style="width:157.5pt;height:18pt" o:ole="">
            <v:imagedata r:id="rId391" o:title=""/>
          </v:shape>
          <o:OLEObject Type="Embed" ProgID="Equation.DSMT4" ShapeID="_x0000_i1188" DrawAspect="Content" ObjectID="_1664382991" r:id="rId392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7C4009" w:rsidRDefault="007C4009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6</w:t>
      </w:r>
      <w:r w:rsidRPr="001B2E49">
        <w:rPr>
          <w:rFonts w:ascii="Times New Roman" w:hAnsi="Times New Roman" w:cs="Times New Roman"/>
          <w:b/>
          <w:sz w:val="28"/>
          <w:szCs w:val="28"/>
        </w:rPr>
        <w:t>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20D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20" w:dyaOrig="620">
          <v:shape id="_x0000_i1213" type="#_x0000_t75" style="width:146.25pt;height:30.75pt" o:ole="">
            <v:imagedata r:id="rId393" o:title=""/>
          </v:shape>
          <o:OLEObject Type="Embed" ProgID="Equation.DSMT4" ShapeID="_x0000_i1213" DrawAspect="Content" ObjectID="_1664382992" r:id="rId394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7C4009" w:rsidRDefault="007C4009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7</w:t>
      </w:r>
      <w:r w:rsidRPr="001B2E49">
        <w:rPr>
          <w:rFonts w:ascii="Times New Roman" w:hAnsi="Times New Roman" w:cs="Times New Roman"/>
          <w:b/>
          <w:sz w:val="28"/>
          <w:szCs w:val="28"/>
        </w:rPr>
        <w:t>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20D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080" w:dyaOrig="620">
          <v:shape id="_x0000_i1214" type="#_x0000_t75" style="width:154.5pt;height:30.75pt" o:ole="">
            <v:imagedata r:id="rId395" o:title=""/>
          </v:shape>
          <o:OLEObject Type="Embed" ProgID="Equation.DSMT4" ShapeID="_x0000_i1214" DrawAspect="Content" ObjectID="_1664382993" r:id="rId396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2B56C8" w:rsidRDefault="002B56C8" w:rsidP="002B56C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B2E49">
        <w:rPr>
          <w:rFonts w:ascii="Times New Roman" w:hAnsi="Times New Roman" w:cs="Times New Roman"/>
          <w:b/>
          <w:sz w:val="28"/>
          <w:szCs w:val="28"/>
        </w:rPr>
        <w:t>Problem</w:t>
      </w:r>
      <w:r>
        <w:rPr>
          <w:rFonts w:ascii="Times New Roman" w:hAnsi="Times New Roman" w:cs="Times New Roman"/>
          <w:b/>
          <w:sz w:val="28"/>
          <w:szCs w:val="28"/>
        </w:rPr>
        <w:t>-08</w:t>
      </w:r>
      <w:r w:rsidRPr="001B2E49">
        <w:rPr>
          <w:rFonts w:ascii="Times New Roman" w:hAnsi="Times New Roman" w:cs="Times New Roman"/>
          <w:b/>
          <w:sz w:val="28"/>
          <w:szCs w:val="28"/>
        </w:rPr>
        <w:t>: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2E49">
        <w:rPr>
          <w:rFonts w:ascii="Times New Roman" w:hAnsi="Times New Roman" w:cs="Times New Roman"/>
          <w:sz w:val="24"/>
          <w:szCs w:val="24"/>
        </w:rPr>
        <w:t>Sum the series</w:t>
      </w:r>
      <w:r w:rsidRPr="001B2E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20D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799" w:dyaOrig="620">
          <v:shape id="_x0000_i1229" type="#_x0000_t75" style="width:140.25pt;height:30.75pt" o:ole="">
            <v:imagedata r:id="rId397" o:title=""/>
          </v:shape>
          <o:OLEObject Type="Embed" ProgID="Equation.DSMT4" ShapeID="_x0000_i1229" DrawAspect="Content" ObjectID="_1664382994" r:id="rId398"/>
        </w:object>
      </w:r>
      <w:r w:rsidRPr="001B2E49">
        <w:rPr>
          <w:rFonts w:ascii="Times New Roman" w:hAnsi="Times New Roman" w:cs="Times New Roman"/>
          <w:sz w:val="24"/>
          <w:szCs w:val="24"/>
        </w:rPr>
        <w:t xml:space="preserve">to </w:t>
      </w:r>
      <w:r w:rsidRPr="001B2E49">
        <w:rPr>
          <w:rFonts w:ascii="Times New Roman" w:hAnsi="Times New Roman" w:cs="Times New Roman"/>
          <w:i/>
          <w:sz w:val="24"/>
          <w:szCs w:val="24"/>
        </w:rPr>
        <w:t>n</w:t>
      </w:r>
      <w:r w:rsidRPr="001B2E49">
        <w:rPr>
          <w:rFonts w:ascii="Times New Roman" w:hAnsi="Times New Roman" w:cs="Times New Roman"/>
          <w:sz w:val="24"/>
          <w:szCs w:val="24"/>
        </w:rPr>
        <w:t xml:space="preserve"> terms.</w:t>
      </w:r>
    </w:p>
    <w:p w:rsidR="002B56C8" w:rsidRDefault="002B56C8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7C4009" w:rsidRDefault="007C4009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7C4009" w:rsidRDefault="007C4009" w:rsidP="007C4009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7C4009" w:rsidRPr="001B2E49" w:rsidRDefault="007C4009" w:rsidP="006B122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6B1228" w:rsidRPr="001B2E49" w:rsidRDefault="006B1228" w:rsidP="006B1228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6B1228" w:rsidRPr="001B2E49" w:rsidRDefault="006B1228" w:rsidP="0019567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195675" w:rsidRPr="001B2E49" w:rsidRDefault="00195675" w:rsidP="00195675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195675" w:rsidRPr="001B2E49" w:rsidRDefault="00195675" w:rsidP="000F1DA2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  <w:sz w:val="24"/>
          <w:szCs w:val="24"/>
        </w:rPr>
      </w:pPr>
    </w:p>
    <w:p w:rsidR="000F1DA2" w:rsidRPr="001B2E49" w:rsidRDefault="000F1DA2" w:rsidP="000F1DA2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</w:p>
    <w:p w:rsidR="00C058C0" w:rsidRPr="001B2E49" w:rsidRDefault="00C058C0" w:rsidP="00C058C0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</w:p>
    <w:p w:rsidR="00CA25A2" w:rsidRPr="001B2E49" w:rsidRDefault="00CA25A2" w:rsidP="00BA5682">
      <w:pPr>
        <w:shd w:val="clear" w:color="auto" w:fill="FFFFFF"/>
        <w:spacing w:before="300" w:after="150" w:line="240" w:lineRule="auto"/>
        <w:jc w:val="both"/>
        <w:outlineLvl w:val="2"/>
        <w:rPr>
          <w:rFonts w:ascii="Times New Roman" w:hAnsi="Times New Roman" w:cs="Times New Roman"/>
        </w:rPr>
      </w:pPr>
    </w:p>
    <w:p w:rsidR="00ED3B4D" w:rsidRPr="001B2E49" w:rsidRDefault="00ED3B4D" w:rsidP="00B21C62">
      <w:pPr>
        <w:rPr>
          <w:rFonts w:ascii="Times New Roman" w:hAnsi="Times New Roman" w:cs="Times New Roman"/>
          <w:sz w:val="24"/>
          <w:szCs w:val="24"/>
        </w:rPr>
      </w:pPr>
    </w:p>
    <w:sectPr w:rsidR="00ED3B4D" w:rsidRPr="001B2E49" w:rsidSect="00306F78">
      <w:headerReference w:type="default" r:id="rId399"/>
      <w:footerReference w:type="default" r:id="rId400"/>
      <w:pgSz w:w="12240" w:h="15840"/>
      <w:pgMar w:top="1440" w:right="1440" w:bottom="1440" w:left="1440" w:header="720" w:footer="720" w:gutter="0"/>
      <w:pgBorders w:offsetFrom="page">
        <w:top w:val="threeDEmboss" w:sz="24" w:space="24" w:color="auto"/>
        <w:left w:val="threeDEmboss" w:sz="24" w:space="24" w:color="auto"/>
        <w:bottom w:val="threeDEngrave" w:sz="24" w:space="24" w:color="auto"/>
        <w:right w:val="threeDEngrave" w:sz="24" w:space="24" w:color="auto"/>
      </w:pgBorders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59CA" w:rsidRDefault="009259CA" w:rsidP="00306F78">
      <w:pPr>
        <w:spacing w:after="0" w:line="240" w:lineRule="auto"/>
      </w:pPr>
      <w:r>
        <w:separator/>
      </w:r>
    </w:p>
  </w:endnote>
  <w:endnote w:type="continuationSeparator" w:id="1">
    <w:p w:rsidR="009259CA" w:rsidRDefault="009259CA" w:rsidP="00306F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onnyBanglaMJ">
    <w:panose1 w:val="00000000000000000000"/>
    <w:charset w:val="00"/>
    <w:family w:val="auto"/>
    <w:pitch w:val="variable"/>
    <w:sig w:usb0="80000AAF" w:usb1="00000048" w:usb2="00000000" w:usb3="00000000" w:csb0="0000003F" w:csb1="00000000"/>
  </w:font>
  <w:font w:name="Magneto">
    <w:panose1 w:val="04030805050802020D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6632283"/>
      <w:docPartObj>
        <w:docPartGallery w:val="Page Numbers (Bottom of Page)"/>
        <w:docPartUnique/>
      </w:docPartObj>
    </w:sdtPr>
    <w:sdtContent>
      <w:p w:rsidR="006B1228" w:rsidRDefault="006B1228">
        <w:pPr>
          <w:pStyle w:val="Footer"/>
        </w:pPr>
        <w:r>
          <w:rPr>
            <w:noProof/>
          </w:rPr>
          <w:pict>
            <v:group id="Group 33" o:spid="_x0000_s2049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2053" type="#_x0000_t202" style="position:absolute;left:10803;top:14982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<v:textbox inset="0,0,0,0">
                  <w:txbxContent>
                    <w:p w:rsidR="006B1228" w:rsidRDefault="006B1228">
                      <w:pPr>
                        <w:jc w:val="center"/>
                      </w:pPr>
                      <w:r w:rsidRPr="00D85CF7">
                        <w:fldChar w:fldCharType="begin"/>
                      </w:r>
                      <w:r>
                        <w:instrText xml:space="preserve"> PAGE    \* MERGEFORMAT </w:instrText>
                      </w:r>
                      <w:r w:rsidRPr="00D85CF7">
                        <w:fldChar w:fldCharType="separate"/>
                      </w:r>
                      <w:r w:rsidR="002B56C8" w:rsidRPr="002B56C8">
                        <w:rPr>
                          <w:noProof/>
                          <w:color w:val="8C8C8C" w:themeColor="background1" w:themeShade="8C"/>
                        </w:rPr>
                        <w:t>14</w:t>
                      </w:r>
                      <w:r>
                        <w:rPr>
                          <w:noProof/>
                          <w:color w:val="8C8C8C" w:themeColor="background1" w:themeShade="8C"/>
                        </w:rPr>
                        <w:fldChar w:fldCharType="end"/>
                      </w:r>
                    </w:p>
                  </w:txbxContent>
                </v:textbox>
              </v:shape>
              <v:group id="Group 31" o:spid="_x0000_s2050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7" o:spid="_x0000_s2052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<v:shape id="AutoShape 28" o:spid="_x0000_s2051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</v:group>
              <w10:wrap anchorx="page" anchory="margin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59CA" w:rsidRDefault="009259CA" w:rsidP="00306F78">
      <w:pPr>
        <w:spacing w:after="0" w:line="240" w:lineRule="auto"/>
      </w:pPr>
      <w:r>
        <w:separator/>
      </w:r>
    </w:p>
  </w:footnote>
  <w:footnote w:type="continuationSeparator" w:id="1">
    <w:p w:rsidR="009259CA" w:rsidRDefault="009259CA" w:rsidP="00306F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228" w:rsidRDefault="006B1228">
    <w:pPr>
      <w:pStyle w:val="Header"/>
      <w:rPr>
        <w:rFonts w:ascii="Times New Roman" w:hAnsi="Times New Roman" w:cs="Times New Roman"/>
        <w:b/>
        <w:i/>
      </w:rPr>
    </w:pPr>
  </w:p>
  <w:p w:rsidR="006B1228" w:rsidRPr="002F1EE9" w:rsidRDefault="006B1228">
    <w:pPr>
      <w:pStyle w:val="Header"/>
      <w:rPr>
        <w:rFonts w:ascii="Times New Roman" w:hAnsi="Times New Roman" w:cs="Times New Roman"/>
        <w:b/>
        <w:i/>
      </w:rPr>
    </w:pPr>
    <w:r w:rsidRPr="002F1EE9">
      <w:rPr>
        <w:rFonts w:ascii="Times New Roman" w:hAnsi="Times New Roman" w:cs="Times New Roman"/>
        <w:b/>
        <w:i/>
      </w:rPr>
      <w:t>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6A0367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FF09BE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227456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272008"/>
    <w:multiLevelType w:val="hybridMultilevel"/>
    <w:tmpl w:val="1958AF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5B62ED"/>
    <w:multiLevelType w:val="hybridMultilevel"/>
    <w:tmpl w:val="FC200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B84619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FF187D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D641CE"/>
    <w:multiLevelType w:val="hybridMultilevel"/>
    <w:tmpl w:val="5A7A7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C415F5"/>
    <w:multiLevelType w:val="hybridMultilevel"/>
    <w:tmpl w:val="564E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DA0D32"/>
    <w:multiLevelType w:val="multilevel"/>
    <w:tmpl w:val="C9CE7D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E2730A0"/>
    <w:multiLevelType w:val="hybridMultilevel"/>
    <w:tmpl w:val="5C20A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587EAC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6D4512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5E2653"/>
    <w:multiLevelType w:val="hybridMultilevel"/>
    <w:tmpl w:val="8ED4F9CA"/>
    <w:lvl w:ilvl="0" w:tplc="52F0150A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755172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FA45AD"/>
    <w:multiLevelType w:val="hybridMultilevel"/>
    <w:tmpl w:val="2ABE477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F436A91"/>
    <w:multiLevelType w:val="hybridMultilevel"/>
    <w:tmpl w:val="AEDA8C16"/>
    <w:lvl w:ilvl="0" w:tplc="0914BCBA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7">
    <w:nsid w:val="62EA6EE4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807C87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961D1C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0">
    <w:nsid w:val="757A28AA"/>
    <w:multiLevelType w:val="hybridMultilevel"/>
    <w:tmpl w:val="E5B4E53C"/>
    <w:lvl w:ilvl="0" w:tplc="B6FA1A4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1">
    <w:nsid w:val="77166ABF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4B1F4D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3"/>
  </w:num>
  <w:num w:numId="2">
    <w:abstractNumId w:val="6"/>
  </w:num>
  <w:num w:numId="3">
    <w:abstractNumId w:val="21"/>
  </w:num>
  <w:num w:numId="4">
    <w:abstractNumId w:val="10"/>
  </w:num>
  <w:num w:numId="5">
    <w:abstractNumId w:val="16"/>
  </w:num>
  <w:num w:numId="6">
    <w:abstractNumId w:val="22"/>
  </w:num>
  <w:num w:numId="7">
    <w:abstractNumId w:val="20"/>
  </w:num>
  <w:num w:numId="8">
    <w:abstractNumId w:val="8"/>
  </w:num>
  <w:num w:numId="9">
    <w:abstractNumId w:val="1"/>
  </w:num>
  <w:num w:numId="10">
    <w:abstractNumId w:val="12"/>
  </w:num>
  <w:num w:numId="11">
    <w:abstractNumId w:val="19"/>
  </w:num>
  <w:num w:numId="12">
    <w:abstractNumId w:val="11"/>
  </w:num>
  <w:num w:numId="13">
    <w:abstractNumId w:val="18"/>
  </w:num>
  <w:num w:numId="14">
    <w:abstractNumId w:val="0"/>
  </w:num>
  <w:num w:numId="15">
    <w:abstractNumId w:val="17"/>
  </w:num>
  <w:num w:numId="16">
    <w:abstractNumId w:val="14"/>
  </w:num>
  <w:num w:numId="17">
    <w:abstractNumId w:val="2"/>
  </w:num>
  <w:num w:numId="18">
    <w:abstractNumId w:val="5"/>
  </w:num>
  <w:num w:numId="19">
    <w:abstractNumId w:val="7"/>
  </w:num>
  <w:num w:numId="20">
    <w:abstractNumId w:val="4"/>
  </w:num>
  <w:num w:numId="21">
    <w:abstractNumId w:val="15"/>
  </w:num>
  <w:num w:numId="22">
    <w:abstractNumId w:val="9"/>
  </w:num>
  <w:num w:numId="2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  <o:shapelayout v:ext="edit">
      <o:idmap v:ext="edit" data="2"/>
      <o:rules v:ext="edit">
        <o:r id="V:Rule3" type="connector" idref="#AutoShape 27"/>
        <o:r id="V:Rule4" type="connector" idref="#AutoShape 2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95956"/>
    <w:rsid w:val="00000BD5"/>
    <w:rsid w:val="000013F2"/>
    <w:rsid w:val="000116FF"/>
    <w:rsid w:val="00011B05"/>
    <w:rsid w:val="00012270"/>
    <w:rsid w:val="00013222"/>
    <w:rsid w:val="0002394E"/>
    <w:rsid w:val="00024380"/>
    <w:rsid w:val="0002712A"/>
    <w:rsid w:val="00030236"/>
    <w:rsid w:val="00031423"/>
    <w:rsid w:val="00034239"/>
    <w:rsid w:val="00043598"/>
    <w:rsid w:val="00056D11"/>
    <w:rsid w:val="00060C58"/>
    <w:rsid w:val="000619C5"/>
    <w:rsid w:val="00062115"/>
    <w:rsid w:val="00072334"/>
    <w:rsid w:val="00074917"/>
    <w:rsid w:val="000767E6"/>
    <w:rsid w:val="00076E62"/>
    <w:rsid w:val="00091207"/>
    <w:rsid w:val="0009488E"/>
    <w:rsid w:val="000955E5"/>
    <w:rsid w:val="000B7381"/>
    <w:rsid w:val="000C7FA4"/>
    <w:rsid w:val="000F1DA2"/>
    <w:rsid w:val="000F243D"/>
    <w:rsid w:val="00105787"/>
    <w:rsid w:val="0010798E"/>
    <w:rsid w:val="001319E3"/>
    <w:rsid w:val="001437E5"/>
    <w:rsid w:val="001447C1"/>
    <w:rsid w:val="001542B5"/>
    <w:rsid w:val="001578D0"/>
    <w:rsid w:val="001725A3"/>
    <w:rsid w:val="00182010"/>
    <w:rsid w:val="00186D00"/>
    <w:rsid w:val="0019177B"/>
    <w:rsid w:val="00193A8D"/>
    <w:rsid w:val="00195675"/>
    <w:rsid w:val="001B2E49"/>
    <w:rsid w:val="001B40F2"/>
    <w:rsid w:val="001B449C"/>
    <w:rsid w:val="001C5E86"/>
    <w:rsid w:val="001D3891"/>
    <w:rsid w:val="001D5F38"/>
    <w:rsid w:val="001E189E"/>
    <w:rsid w:val="001E1BA0"/>
    <w:rsid w:val="001E234C"/>
    <w:rsid w:val="001F39EB"/>
    <w:rsid w:val="001F56EA"/>
    <w:rsid w:val="00201FAF"/>
    <w:rsid w:val="002024D1"/>
    <w:rsid w:val="00202C81"/>
    <w:rsid w:val="00220610"/>
    <w:rsid w:val="002237DE"/>
    <w:rsid w:val="00250658"/>
    <w:rsid w:val="00252710"/>
    <w:rsid w:val="00271E07"/>
    <w:rsid w:val="00281857"/>
    <w:rsid w:val="00281CE5"/>
    <w:rsid w:val="00282151"/>
    <w:rsid w:val="00296D99"/>
    <w:rsid w:val="0029729F"/>
    <w:rsid w:val="002A3811"/>
    <w:rsid w:val="002A48B3"/>
    <w:rsid w:val="002B56C8"/>
    <w:rsid w:val="002B6974"/>
    <w:rsid w:val="002C2CE8"/>
    <w:rsid w:val="002F1EE9"/>
    <w:rsid w:val="002F502A"/>
    <w:rsid w:val="003011FE"/>
    <w:rsid w:val="00306F78"/>
    <w:rsid w:val="003218D0"/>
    <w:rsid w:val="003231AF"/>
    <w:rsid w:val="0032595F"/>
    <w:rsid w:val="0034337E"/>
    <w:rsid w:val="003450CA"/>
    <w:rsid w:val="00345EA3"/>
    <w:rsid w:val="0035032F"/>
    <w:rsid w:val="00350DCB"/>
    <w:rsid w:val="0036100B"/>
    <w:rsid w:val="00365E47"/>
    <w:rsid w:val="00376A2D"/>
    <w:rsid w:val="00383717"/>
    <w:rsid w:val="00384ACE"/>
    <w:rsid w:val="00387840"/>
    <w:rsid w:val="003907BB"/>
    <w:rsid w:val="003A0219"/>
    <w:rsid w:val="003A7400"/>
    <w:rsid w:val="003A7F84"/>
    <w:rsid w:val="003B40D5"/>
    <w:rsid w:val="003B4E0A"/>
    <w:rsid w:val="003C05E9"/>
    <w:rsid w:val="003C40C0"/>
    <w:rsid w:val="003E2C14"/>
    <w:rsid w:val="003E4800"/>
    <w:rsid w:val="003E6EEF"/>
    <w:rsid w:val="003E7200"/>
    <w:rsid w:val="00411B6B"/>
    <w:rsid w:val="00413D5F"/>
    <w:rsid w:val="004256FE"/>
    <w:rsid w:val="004556E9"/>
    <w:rsid w:val="0046450D"/>
    <w:rsid w:val="00472330"/>
    <w:rsid w:val="0047475E"/>
    <w:rsid w:val="00482187"/>
    <w:rsid w:val="00484369"/>
    <w:rsid w:val="0049144A"/>
    <w:rsid w:val="004B7F1D"/>
    <w:rsid w:val="004C4A37"/>
    <w:rsid w:val="004D07BA"/>
    <w:rsid w:val="004D6A4F"/>
    <w:rsid w:val="004D7808"/>
    <w:rsid w:val="004E3ED3"/>
    <w:rsid w:val="004F5CAA"/>
    <w:rsid w:val="004F6E54"/>
    <w:rsid w:val="005004E2"/>
    <w:rsid w:val="00506C0A"/>
    <w:rsid w:val="00536DDF"/>
    <w:rsid w:val="0055288B"/>
    <w:rsid w:val="00552DD4"/>
    <w:rsid w:val="00556321"/>
    <w:rsid w:val="00556529"/>
    <w:rsid w:val="00570276"/>
    <w:rsid w:val="0057168B"/>
    <w:rsid w:val="005777CB"/>
    <w:rsid w:val="005A67BA"/>
    <w:rsid w:val="005A6FF4"/>
    <w:rsid w:val="005B1B23"/>
    <w:rsid w:val="005B4AF1"/>
    <w:rsid w:val="005B5864"/>
    <w:rsid w:val="005E79B2"/>
    <w:rsid w:val="005F3BB5"/>
    <w:rsid w:val="005F71AA"/>
    <w:rsid w:val="00604011"/>
    <w:rsid w:val="006078A8"/>
    <w:rsid w:val="006078B3"/>
    <w:rsid w:val="00617EA3"/>
    <w:rsid w:val="00620A35"/>
    <w:rsid w:val="0062244B"/>
    <w:rsid w:val="00630731"/>
    <w:rsid w:val="00634724"/>
    <w:rsid w:val="00635C96"/>
    <w:rsid w:val="006503BF"/>
    <w:rsid w:val="00660E54"/>
    <w:rsid w:val="00665505"/>
    <w:rsid w:val="00670883"/>
    <w:rsid w:val="006921E9"/>
    <w:rsid w:val="00696830"/>
    <w:rsid w:val="006B1228"/>
    <w:rsid w:val="006B5F1D"/>
    <w:rsid w:val="006C1972"/>
    <w:rsid w:val="006C4A3D"/>
    <w:rsid w:val="006C6748"/>
    <w:rsid w:val="006E46C6"/>
    <w:rsid w:val="00706B46"/>
    <w:rsid w:val="007126A2"/>
    <w:rsid w:val="00721F9E"/>
    <w:rsid w:val="00730AE7"/>
    <w:rsid w:val="0074330D"/>
    <w:rsid w:val="00747604"/>
    <w:rsid w:val="007539AE"/>
    <w:rsid w:val="00761007"/>
    <w:rsid w:val="00765116"/>
    <w:rsid w:val="00765E00"/>
    <w:rsid w:val="007668D5"/>
    <w:rsid w:val="00773A10"/>
    <w:rsid w:val="00777847"/>
    <w:rsid w:val="00780770"/>
    <w:rsid w:val="00794858"/>
    <w:rsid w:val="00794B14"/>
    <w:rsid w:val="00794E38"/>
    <w:rsid w:val="0079563F"/>
    <w:rsid w:val="007B3E57"/>
    <w:rsid w:val="007B6C7E"/>
    <w:rsid w:val="007C0EE5"/>
    <w:rsid w:val="007C337B"/>
    <w:rsid w:val="007C4009"/>
    <w:rsid w:val="007C4546"/>
    <w:rsid w:val="007E5E95"/>
    <w:rsid w:val="007F20ED"/>
    <w:rsid w:val="00803DC6"/>
    <w:rsid w:val="00810343"/>
    <w:rsid w:val="00810940"/>
    <w:rsid w:val="0081625B"/>
    <w:rsid w:val="00821147"/>
    <w:rsid w:val="00830F56"/>
    <w:rsid w:val="008322F4"/>
    <w:rsid w:val="0083263E"/>
    <w:rsid w:val="0084054F"/>
    <w:rsid w:val="008419E7"/>
    <w:rsid w:val="00851D1A"/>
    <w:rsid w:val="00852975"/>
    <w:rsid w:val="00861D25"/>
    <w:rsid w:val="008640DD"/>
    <w:rsid w:val="00865CF9"/>
    <w:rsid w:val="00866811"/>
    <w:rsid w:val="00874F6B"/>
    <w:rsid w:val="0088265C"/>
    <w:rsid w:val="008829C7"/>
    <w:rsid w:val="008942E9"/>
    <w:rsid w:val="0089772F"/>
    <w:rsid w:val="008A2816"/>
    <w:rsid w:val="008B24FF"/>
    <w:rsid w:val="008B2C33"/>
    <w:rsid w:val="008B59DD"/>
    <w:rsid w:val="008B7E4C"/>
    <w:rsid w:val="008C61AC"/>
    <w:rsid w:val="008D07BA"/>
    <w:rsid w:val="008E31B2"/>
    <w:rsid w:val="0090121F"/>
    <w:rsid w:val="0090372D"/>
    <w:rsid w:val="009077E2"/>
    <w:rsid w:val="00907EA4"/>
    <w:rsid w:val="00911CEF"/>
    <w:rsid w:val="00912FFC"/>
    <w:rsid w:val="00915DAB"/>
    <w:rsid w:val="009259CA"/>
    <w:rsid w:val="009316CF"/>
    <w:rsid w:val="009333B6"/>
    <w:rsid w:val="00941C99"/>
    <w:rsid w:val="0094474D"/>
    <w:rsid w:val="009532AE"/>
    <w:rsid w:val="00954E0A"/>
    <w:rsid w:val="009563BF"/>
    <w:rsid w:val="00960AA7"/>
    <w:rsid w:val="009628D3"/>
    <w:rsid w:val="009632D7"/>
    <w:rsid w:val="00970D4C"/>
    <w:rsid w:val="0097192F"/>
    <w:rsid w:val="0098169C"/>
    <w:rsid w:val="00982A38"/>
    <w:rsid w:val="00982EB1"/>
    <w:rsid w:val="009909FC"/>
    <w:rsid w:val="009A54A4"/>
    <w:rsid w:val="009B14F6"/>
    <w:rsid w:val="009D1E27"/>
    <w:rsid w:val="009D308D"/>
    <w:rsid w:val="009D46F5"/>
    <w:rsid w:val="009D5703"/>
    <w:rsid w:val="009F6002"/>
    <w:rsid w:val="00A005D9"/>
    <w:rsid w:val="00A03418"/>
    <w:rsid w:val="00A03EAC"/>
    <w:rsid w:val="00A045BD"/>
    <w:rsid w:val="00A05B01"/>
    <w:rsid w:val="00A0717B"/>
    <w:rsid w:val="00A27902"/>
    <w:rsid w:val="00A42A69"/>
    <w:rsid w:val="00A44465"/>
    <w:rsid w:val="00A460A8"/>
    <w:rsid w:val="00A77E40"/>
    <w:rsid w:val="00A90C6E"/>
    <w:rsid w:val="00A90C78"/>
    <w:rsid w:val="00A9279B"/>
    <w:rsid w:val="00AA4EEF"/>
    <w:rsid w:val="00AA55FD"/>
    <w:rsid w:val="00AB0ADA"/>
    <w:rsid w:val="00AB34F1"/>
    <w:rsid w:val="00AD6A32"/>
    <w:rsid w:val="00AE2B5E"/>
    <w:rsid w:val="00AE6A00"/>
    <w:rsid w:val="00AF3BA7"/>
    <w:rsid w:val="00B0513E"/>
    <w:rsid w:val="00B21C62"/>
    <w:rsid w:val="00B221CC"/>
    <w:rsid w:val="00B227F2"/>
    <w:rsid w:val="00B2503D"/>
    <w:rsid w:val="00B3305A"/>
    <w:rsid w:val="00B37074"/>
    <w:rsid w:val="00B41F5A"/>
    <w:rsid w:val="00B4206D"/>
    <w:rsid w:val="00B425BD"/>
    <w:rsid w:val="00B45CEF"/>
    <w:rsid w:val="00B46FCA"/>
    <w:rsid w:val="00B521FB"/>
    <w:rsid w:val="00B54AC5"/>
    <w:rsid w:val="00B63ACA"/>
    <w:rsid w:val="00B75873"/>
    <w:rsid w:val="00B858FE"/>
    <w:rsid w:val="00B864DC"/>
    <w:rsid w:val="00BA5682"/>
    <w:rsid w:val="00BB2051"/>
    <w:rsid w:val="00BB29B9"/>
    <w:rsid w:val="00BC1198"/>
    <w:rsid w:val="00BC282E"/>
    <w:rsid w:val="00BC6D87"/>
    <w:rsid w:val="00BD148A"/>
    <w:rsid w:val="00BD5CF3"/>
    <w:rsid w:val="00BE524C"/>
    <w:rsid w:val="00BF3350"/>
    <w:rsid w:val="00C015AD"/>
    <w:rsid w:val="00C03B0F"/>
    <w:rsid w:val="00C058C0"/>
    <w:rsid w:val="00C164B3"/>
    <w:rsid w:val="00C378B8"/>
    <w:rsid w:val="00C4142C"/>
    <w:rsid w:val="00C428E8"/>
    <w:rsid w:val="00C4799A"/>
    <w:rsid w:val="00C513C5"/>
    <w:rsid w:val="00C56BDE"/>
    <w:rsid w:val="00C608E7"/>
    <w:rsid w:val="00C63397"/>
    <w:rsid w:val="00C73043"/>
    <w:rsid w:val="00C74234"/>
    <w:rsid w:val="00C77106"/>
    <w:rsid w:val="00C77201"/>
    <w:rsid w:val="00C95956"/>
    <w:rsid w:val="00C97C20"/>
    <w:rsid w:val="00CA0049"/>
    <w:rsid w:val="00CA04EA"/>
    <w:rsid w:val="00CA25A2"/>
    <w:rsid w:val="00CB6C62"/>
    <w:rsid w:val="00CC5461"/>
    <w:rsid w:val="00CD5BB0"/>
    <w:rsid w:val="00CE3462"/>
    <w:rsid w:val="00CF14F5"/>
    <w:rsid w:val="00CF2ABE"/>
    <w:rsid w:val="00D037D8"/>
    <w:rsid w:val="00D04822"/>
    <w:rsid w:val="00D1370D"/>
    <w:rsid w:val="00D15941"/>
    <w:rsid w:val="00D16BD7"/>
    <w:rsid w:val="00D1716E"/>
    <w:rsid w:val="00D260E4"/>
    <w:rsid w:val="00D26D3C"/>
    <w:rsid w:val="00D35341"/>
    <w:rsid w:val="00D3797B"/>
    <w:rsid w:val="00D45B76"/>
    <w:rsid w:val="00D57387"/>
    <w:rsid w:val="00D6178D"/>
    <w:rsid w:val="00D75427"/>
    <w:rsid w:val="00D85CF7"/>
    <w:rsid w:val="00D8725C"/>
    <w:rsid w:val="00D90C6C"/>
    <w:rsid w:val="00D96DD3"/>
    <w:rsid w:val="00DA04B6"/>
    <w:rsid w:val="00DB20DD"/>
    <w:rsid w:val="00DE3AFD"/>
    <w:rsid w:val="00E01C4A"/>
    <w:rsid w:val="00E04DF4"/>
    <w:rsid w:val="00E0516D"/>
    <w:rsid w:val="00E115B4"/>
    <w:rsid w:val="00E12926"/>
    <w:rsid w:val="00E21785"/>
    <w:rsid w:val="00E30074"/>
    <w:rsid w:val="00E30C1D"/>
    <w:rsid w:val="00E310AC"/>
    <w:rsid w:val="00E33684"/>
    <w:rsid w:val="00E37F95"/>
    <w:rsid w:val="00E62DF9"/>
    <w:rsid w:val="00E66A4A"/>
    <w:rsid w:val="00E70B0B"/>
    <w:rsid w:val="00E753FF"/>
    <w:rsid w:val="00E87EB1"/>
    <w:rsid w:val="00E928F9"/>
    <w:rsid w:val="00E94C3D"/>
    <w:rsid w:val="00EA1B78"/>
    <w:rsid w:val="00EB3ACF"/>
    <w:rsid w:val="00EC5B6E"/>
    <w:rsid w:val="00ED19D7"/>
    <w:rsid w:val="00ED3B4D"/>
    <w:rsid w:val="00ED439E"/>
    <w:rsid w:val="00ED5437"/>
    <w:rsid w:val="00ED635A"/>
    <w:rsid w:val="00EE14EE"/>
    <w:rsid w:val="00EE1807"/>
    <w:rsid w:val="00EE28E1"/>
    <w:rsid w:val="00EF2414"/>
    <w:rsid w:val="00EF6313"/>
    <w:rsid w:val="00F04ED2"/>
    <w:rsid w:val="00F10C61"/>
    <w:rsid w:val="00F15EC9"/>
    <w:rsid w:val="00F20122"/>
    <w:rsid w:val="00F246D6"/>
    <w:rsid w:val="00F25C35"/>
    <w:rsid w:val="00F32D11"/>
    <w:rsid w:val="00F42067"/>
    <w:rsid w:val="00F5099B"/>
    <w:rsid w:val="00F5690C"/>
    <w:rsid w:val="00F63D24"/>
    <w:rsid w:val="00F72FFD"/>
    <w:rsid w:val="00F73347"/>
    <w:rsid w:val="00F940F6"/>
    <w:rsid w:val="00FB021D"/>
    <w:rsid w:val="00FB6B71"/>
    <w:rsid w:val="00FC5039"/>
    <w:rsid w:val="00FD39D3"/>
    <w:rsid w:val="00FD5A1B"/>
    <w:rsid w:val="00FE1F9E"/>
    <w:rsid w:val="00FF65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A4A"/>
  </w:style>
  <w:style w:type="paragraph" w:styleId="Heading2">
    <w:name w:val="heading 2"/>
    <w:basedOn w:val="Normal"/>
    <w:link w:val="Heading2Char"/>
    <w:uiPriority w:val="9"/>
    <w:qFormat/>
    <w:rsid w:val="00CA25A2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CA25A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EE14EE"/>
  </w:style>
  <w:style w:type="character" w:styleId="Hyperlink">
    <w:name w:val="Hyperlink"/>
    <w:basedOn w:val="DefaultParagraphFont"/>
    <w:uiPriority w:val="99"/>
    <w:semiHidden/>
    <w:unhideWhenUsed/>
    <w:rsid w:val="00EE14E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7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7EA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F78"/>
  </w:style>
  <w:style w:type="paragraph" w:styleId="Footer">
    <w:name w:val="footer"/>
    <w:basedOn w:val="Normal"/>
    <w:link w:val="Foot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F78"/>
  </w:style>
  <w:style w:type="paragraph" w:styleId="ListParagraph">
    <w:name w:val="List Paragraph"/>
    <w:basedOn w:val="Normal"/>
    <w:uiPriority w:val="34"/>
    <w:qFormat/>
    <w:rsid w:val="0010578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105787"/>
    <w:pPr>
      <w:tabs>
        <w:tab w:val="center" w:pos="4680"/>
        <w:tab w:val="right" w:pos="9360"/>
      </w:tabs>
      <w:spacing w:line="240" w:lineRule="auto"/>
      <w:jc w:val="both"/>
    </w:pPr>
    <w:rPr>
      <w:rFonts w:ascii="TonnyBanglaMJ" w:eastAsiaTheme="minorEastAsia" w:hAnsi="TonnyBanglaMJ" w:cs="TonnyBanglaMJ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105787"/>
    <w:rPr>
      <w:rFonts w:ascii="TonnyBanglaMJ" w:eastAsiaTheme="minorEastAsia" w:hAnsi="TonnyBanglaMJ" w:cs="TonnyBanglaMJ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5777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CA25A2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CA25A2"/>
    <w:rPr>
      <w:rFonts w:ascii="Times New Roman" w:eastAsia="Times New Roman" w:hAnsi="Times New Roman" w:cs="Times New Roman"/>
      <w:b/>
      <w:bCs/>
      <w:sz w:val="27"/>
      <w:szCs w:val="27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6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1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2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4.bin"/><Relationship Id="rId107" Type="http://schemas.openxmlformats.org/officeDocument/2006/relationships/image" Target="media/image50.wmf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3.bin"/><Relationship Id="rId356" Type="http://schemas.openxmlformats.org/officeDocument/2006/relationships/image" Target="media/image167.wmf"/><Relationship Id="rId377" Type="http://schemas.openxmlformats.org/officeDocument/2006/relationships/image" Target="media/image177.wmf"/><Relationship Id="rId398" Type="http://schemas.openxmlformats.org/officeDocument/2006/relationships/oleObject" Target="embeddings/oleObject20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402" Type="http://schemas.openxmlformats.org/officeDocument/2006/relationships/theme" Target="theme/theme1.xml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6.bin"/><Relationship Id="rId325" Type="http://schemas.openxmlformats.org/officeDocument/2006/relationships/image" Target="media/image152.wmf"/><Relationship Id="rId346" Type="http://schemas.openxmlformats.org/officeDocument/2006/relationships/image" Target="media/image162.wmf"/><Relationship Id="rId367" Type="http://schemas.openxmlformats.org/officeDocument/2006/relationships/oleObject" Target="embeddings/oleObject189.bin"/><Relationship Id="rId388" Type="http://schemas.openxmlformats.org/officeDocument/2006/relationships/oleObject" Target="embeddings/oleObject20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7.wmf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378" Type="http://schemas.openxmlformats.org/officeDocument/2006/relationships/oleObject" Target="embeddings/oleObject195.bin"/><Relationship Id="rId399" Type="http://schemas.openxmlformats.org/officeDocument/2006/relationships/header" Target="header1.xml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326" Type="http://schemas.openxmlformats.org/officeDocument/2006/relationships/oleObject" Target="embeddings/oleObject168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5.bin"/><Relationship Id="rId368" Type="http://schemas.openxmlformats.org/officeDocument/2006/relationships/image" Target="media/image173.wmf"/><Relationship Id="rId389" Type="http://schemas.openxmlformats.org/officeDocument/2006/relationships/image" Target="media/image183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3.bin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image" Target="media/image168.wmf"/><Relationship Id="rId379" Type="http://schemas.openxmlformats.org/officeDocument/2006/relationships/image" Target="media/image178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01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348" Type="http://schemas.openxmlformats.org/officeDocument/2006/relationships/image" Target="media/image163.wmf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6.bin"/><Relationship Id="rId240" Type="http://schemas.openxmlformats.org/officeDocument/2006/relationships/image" Target="media/image113.wmf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8.wmf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370" Type="http://schemas.openxmlformats.org/officeDocument/2006/relationships/image" Target="media/image174.wmf"/><Relationship Id="rId391" Type="http://schemas.openxmlformats.org/officeDocument/2006/relationships/image" Target="media/image184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328" Type="http://schemas.openxmlformats.org/officeDocument/2006/relationships/oleObject" Target="embeddings/oleObject169.bin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9.wmf"/><Relationship Id="rId381" Type="http://schemas.openxmlformats.org/officeDocument/2006/relationships/image" Target="media/image179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4.bin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4.wmf"/><Relationship Id="rId371" Type="http://schemas.openxmlformats.org/officeDocument/2006/relationships/oleObject" Target="embeddings/oleObject1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image" Target="media/image144.wmf"/><Relationship Id="rId329" Type="http://schemas.openxmlformats.org/officeDocument/2006/relationships/image" Target="media/image15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19" Type="http://schemas.openxmlformats.org/officeDocument/2006/relationships/image" Target="media/image14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5.wmf"/><Relationship Id="rId393" Type="http://schemas.openxmlformats.org/officeDocument/2006/relationships/image" Target="media/image185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0.wmf"/><Relationship Id="rId383" Type="http://schemas.openxmlformats.org/officeDocument/2006/relationships/image" Target="media/image180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2.bin"/><Relationship Id="rId394" Type="http://schemas.openxmlformats.org/officeDocument/2006/relationships/oleObject" Target="embeddings/oleObject2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0.wmf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7.bin"/><Relationship Id="rId384" Type="http://schemas.openxmlformats.org/officeDocument/2006/relationships/oleObject" Target="embeddings/oleObject198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400" Type="http://schemas.openxmlformats.org/officeDocument/2006/relationships/footer" Target="footer1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1.wmf"/><Relationship Id="rId344" Type="http://schemas.openxmlformats.org/officeDocument/2006/relationships/image" Target="media/image1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8.bin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fontTable" Target="fontTable.xml"/><Relationship Id="rId303" Type="http://schemas.openxmlformats.org/officeDocument/2006/relationships/image" Target="media/image14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82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1</TotalTime>
  <Pages>16</Pages>
  <Words>1640</Words>
  <Characters>9348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MD MOHIUDDIN</cp:lastModifiedBy>
  <cp:revision>346</cp:revision>
  <dcterms:created xsi:type="dcterms:W3CDTF">2015-10-26T13:54:00Z</dcterms:created>
  <dcterms:modified xsi:type="dcterms:W3CDTF">2020-10-16T13:03:00Z</dcterms:modified>
</cp:coreProperties>
</file>